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9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26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27.xml" ContentType="application/vnd.openxmlformats-officedocument.presentationml.notesSlide+xml"/>
  <Override PartName="/ppt/tags/tag26.xml" ContentType="application/vnd.openxmlformats-officedocument.presentationml.tags+xml"/>
  <Override PartName="/ppt/notesSlides/notesSlide28.xml" ContentType="application/vnd.openxmlformats-officedocument.presentationml.notesSlide+xml"/>
  <Override PartName="/ppt/tags/tag27.xml" ContentType="application/vnd.openxmlformats-officedocument.presentationml.tags+xml"/>
  <Override PartName="/ppt/notesSlides/notesSlide29.xml" ContentType="application/vnd.openxmlformats-officedocument.presentationml.notesSlide+xml"/>
  <Override PartName="/ppt/tags/tag28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  <p:sldMasterId id="2147483730" r:id="rId2"/>
  </p:sldMasterIdLst>
  <p:notesMasterIdLst>
    <p:notesMasterId r:id="rId75"/>
  </p:notesMasterIdLst>
  <p:sldIdLst>
    <p:sldId id="594" r:id="rId3"/>
    <p:sldId id="596" r:id="rId4"/>
    <p:sldId id="595" r:id="rId5"/>
    <p:sldId id="593" r:id="rId6"/>
    <p:sldId id="599" r:id="rId7"/>
    <p:sldId id="598" r:id="rId8"/>
    <p:sldId id="531" r:id="rId9"/>
    <p:sldId id="532" r:id="rId10"/>
    <p:sldId id="575" r:id="rId11"/>
    <p:sldId id="576" r:id="rId12"/>
    <p:sldId id="577" r:id="rId13"/>
    <p:sldId id="578" r:id="rId14"/>
    <p:sldId id="579" r:id="rId15"/>
    <p:sldId id="580" r:id="rId16"/>
    <p:sldId id="581" r:id="rId17"/>
    <p:sldId id="582" r:id="rId18"/>
    <p:sldId id="583" r:id="rId19"/>
    <p:sldId id="584" r:id="rId20"/>
    <p:sldId id="585" r:id="rId21"/>
    <p:sldId id="586" r:id="rId22"/>
    <p:sldId id="587" r:id="rId23"/>
    <p:sldId id="588" r:id="rId24"/>
    <p:sldId id="589" r:id="rId25"/>
    <p:sldId id="600" r:id="rId26"/>
    <p:sldId id="533" r:id="rId27"/>
    <p:sldId id="592" r:id="rId28"/>
    <p:sldId id="534" r:id="rId29"/>
    <p:sldId id="535" r:id="rId30"/>
    <p:sldId id="603" r:id="rId31"/>
    <p:sldId id="604" r:id="rId32"/>
    <p:sldId id="536" r:id="rId33"/>
    <p:sldId id="538" r:id="rId34"/>
    <p:sldId id="539" r:id="rId35"/>
    <p:sldId id="597" r:id="rId36"/>
    <p:sldId id="540" r:id="rId37"/>
    <p:sldId id="541" r:id="rId38"/>
    <p:sldId id="542" r:id="rId39"/>
    <p:sldId id="543" r:id="rId40"/>
    <p:sldId id="544" r:id="rId41"/>
    <p:sldId id="545" r:id="rId42"/>
    <p:sldId id="546" r:id="rId43"/>
    <p:sldId id="547" r:id="rId44"/>
    <p:sldId id="548" r:id="rId45"/>
    <p:sldId id="549" r:id="rId46"/>
    <p:sldId id="550" r:id="rId47"/>
    <p:sldId id="551" r:id="rId48"/>
    <p:sldId id="552" r:id="rId49"/>
    <p:sldId id="553" r:id="rId50"/>
    <p:sldId id="554" r:id="rId51"/>
    <p:sldId id="555" r:id="rId52"/>
    <p:sldId id="556" r:id="rId53"/>
    <p:sldId id="557" r:id="rId54"/>
    <p:sldId id="558" r:id="rId55"/>
    <p:sldId id="559" r:id="rId56"/>
    <p:sldId id="560" r:id="rId57"/>
    <p:sldId id="561" r:id="rId58"/>
    <p:sldId id="562" r:id="rId59"/>
    <p:sldId id="563" r:id="rId60"/>
    <p:sldId id="564" r:id="rId61"/>
    <p:sldId id="565" r:id="rId62"/>
    <p:sldId id="566" r:id="rId63"/>
    <p:sldId id="567" r:id="rId64"/>
    <p:sldId id="568" r:id="rId65"/>
    <p:sldId id="569" r:id="rId66"/>
    <p:sldId id="570" r:id="rId67"/>
    <p:sldId id="571" r:id="rId68"/>
    <p:sldId id="572" r:id="rId69"/>
    <p:sldId id="573" r:id="rId70"/>
    <p:sldId id="574" r:id="rId71"/>
    <p:sldId id="602" r:id="rId72"/>
    <p:sldId id="601" r:id="rId73"/>
    <p:sldId id="605" r:id="rId74"/>
  </p:sldIdLst>
  <p:sldSz cx="12192000" cy="6858000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6" autoAdjust="0"/>
    <p:restoredTop sz="88361" autoAdjust="0"/>
  </p:normalViewPr>
  <p:slideViewPr>
    <p:cSldViewPr>
      <p:cViewPr varScale="1">
        <p:scale>
          <a:sx n="87" d="100"/>
          <a:sy n="87" d="100"/>
        </p:scale>
        <p:origin x="45" y="339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1.xml"/><Relationship Id="rId3" Type="http://schemas.openxmlformats.org/officeDocument/2006/relationships/slide" Target="slides/slide32.xml"/><Relationship Id="rId7" Type="http://schemas.openxmlformats.org/officeDocument/2006/relationships/slide" Target="slides/slide45.xml"/><Relationship Id="rId2" Type="http://schemas.openxmlformats.org/officeDocument/2006/relationships/slide" Target="slides/slide31.xml"/><Relationship Id="rId1" Type="http://schemas.openxmlformats.org/officeDocument/2006/relationships/slide" Target="slides/slide27.xml"/><Relationship Id="rId6" Type="http://schemas.openxmlformats.org/officeDocument/2006/relationships/slide" Target="slides/slide44.xml"/><Relationship Id="rId5" Type="http://schemas.openxmlformats.org/officeDocument/2006/relationships/slide" Target="slides/slide43.xml"/><Relationship Id="rId4" Type="http://schemas.openxmlformats.org/officeDocument/2006/relationships/slide" Target="slides/slide3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get this </a:t>
            </a:r>
            <a:r>
              <a:rPr lang="en-US" baseline="0" dirty="0" err="1"/>
              <a:t>corrleation</a:t>
            </a:r>
            <a:r>
              <a:rPr lang="en-US" baseline="0" dirty="0"/>
              <a:t>.</a:t>
            </a:r>
          </a:p>
          <a:p>
            <a:r>
              <a:rPr lang="en-US" baseline="0" dirty="0"/>
              <a:t>[a] And where the peak is located is hard to tell.</a:t>
            </a:r>
          </a:p>
          <a:p>
            <a:r>
              <a:rPr lang="en-US" baseline="0" dirty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3C703-3DB6-40F5-95FE-910D6F95DFD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66349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60CC9C0-B37F-4807-9733-0303301E65C3}" type="slidenum">
              <a:rPr lang="en-US" sz="1100" b="0"/>
              <a:pPr/>
              <a:t>14</a:t>
            </a:fld>
            <a:endParaRPr lang="en-US" sz="1100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7300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571C11E-CF69-484D-AEA1-9C9CC99704AB}" type="slidenum">
              <a:rPr lang="en-US" sz="1100" b="0"/>
              <a:pPr/>
              <a:t>15</a:t>
            </a:fld>
            <a:endParaRPr lang="en-US" sz="1100" b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8583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571C11E-CF69-484D-AEA1-9C9CC99704AB}" type="slidenum">
              <a:rPr lang="en-US" sz="1100" b="0"/>
              <a:pPr/>
              <a:t>16</a:t>
            </a:fld>
            <a:endParaRPr lang="en-US" sz="1100" b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3648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7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Now take it away.</a:t>
            </a:r>
            <a:r>
              <a:rPr lang="en-US" baseline="0" dirty="0">
                <a:latin typeface="Arial" charset="0"/>
                <a:cs typeface="Arial" charset="0"/>
              </a:rPr>
              <a:t>    And count to 3…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567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8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Now put another one.  You probably don’t see anything special. </a:t>
            </a:r>
          </a:p>
        </p:txBody>
      </p:sp>
    </p:spTree>
    <p:extLst>
      <p:ext uri="{BB962C8B-B14F-4D97-AF65-F5344CB8AC3E}">
        <p14:creationId xmlns:p14="http://schemas.microsoft.com/office/powerpoint/2010/main" val="18113864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19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But put them in sequence…. And you see the</a:t>
            </a:r>
            <a:r>
              <a:rPr lang="en-US" baseline="0" dirty="0">
                <a:latin typeface="Arial" charset="0"/>
                <a:cs typeface="Arial" charset="0"/>
              </a:rPr>
              <a:t> moving square.  The only indication of the square is the common motion. </a:t>
            </a:r>
            <a:endParaRPr 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4252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42D1E70-D907-498D-BA32-E6B971B884B5}" type="slidenum">
              <a:rPr lang="en-US" sz="1100" b="0"/>
              <a:pPr/>
              <a:t>20</a:t>
            </a:fld>
            <a:endParaRPr lang="en-US" sz="1100" b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099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6B3DD79-DB3F-4136-A2AE-CEC0F1802025}" type="slidenum">
              <a:rPr lang="en-US" sz="1100" b="0"/>
              <a:pPr/>
              <a:t>21</a:t>
            </a:fld>
            <a:endParaRPr lang="en-US" sz="1100" b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5476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2FA2617-4A08-4E18-A648-8271BAECC047}" type="slidenum">
              <a:rPr lang="en-US" sz="1100" b="0"/>
              <a:pPr/>
              <a:t>22</a:t>
            </a:fld>
            <a:endParaRPr lang="en-US" sz="1100" b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687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A4A514-FC8A-4D7F-AF4F-F5F8AF65378E}" type="slidenum">
              <a:rPr lang="en-US" sz="1100" b="0">
                <a:solidFill>
                  <a:srgbClr val="000000"/>
                </a:solidFill>
              </a:rPr>
              <a:pPr/>
              <a:t>28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A:  H(x,y) = I(x+u, y+v)</a:t>
            </a:r>
          </a:p>
        </p:txBody>
      </p:sp>
    </p:spTree>
    <p:extLst>
      <p:ext uri="{BB962C8B-B14F-4D97-AF65-F5344CB8AC3E}">
        <p14:creationId xmlns:p14="http://schemas.microsoft.com/office/powerpoint/2010/main" val="1447144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get this </a:t>
            </a:r>
            <a:r>
              <a:rPr lang="en-US" baseline="0" dirty="0" err="1"/>
              <a:t>corrleation</a:t>
            </a:r>
            <a:r>
              <a:rPr lang="en-US" baseline="0" dirty="0"/>
              <a:t>.</a:t>
            </a:r>
          </a:p>
          <a:p>
            <a:r>
              <a:rPr lang="en-US" baseline="0" dirty="0"/>
              <a:t>[a] And where the peak is located is hard to tell.</a:t>
            </a:r>
          </a:p>
          <a:p>
            <a:r>
              <a:rPr lang="en-US" baseline="0" dirty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3C703-3DB6-40F5-95FE-910D6F95DFD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85480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A4A514-FC8A-4D7F-AF4F-F5F8AF65378E}" type="slidenum">
              <a:rPr lang="en-US" sz="1100" b="0">
                <a:solidFill>
                  <a:srgbClr val="000000"/>
                </a:solidFill>
              </a:rPr>
              <a:pPr/>
              <a:t>30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/>
              <a:t>A:  H(x,y) = I(x+u, y+v)</a:t>
            </a:r>
          </a:p>
        </p:txBody>
      </p:sp>
    </p:spTree>
    <p:extLst>
      <p:ext uri="{BB962C8B-B14F-4D97-AF65-F5344CB8AC3E}">
        <p14:creationId xmlns:p14="http://schemas.microsoft.com/office/powerpoint/2010/main" val="3657792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604EFB-8699-4CF9-A9B7-EA87C2DA1B6F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1248442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52DF96-1406-4749-8C9F-A37E030453AC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0866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05E141-AA07-4DE2-BD80-2360B6DC326B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9604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445C0-67E2-49C2-9DAA-DD2C6580575D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2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60186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439B3B-014B-4982-80A2-7953ED5F828A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3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11733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34E34E2-767C-4185-A40D-3073DD67459F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4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1366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93D17C-A54D-4BDC-94D2-AD84AF69ACC8}" type="slidenum">
              <a:rPr lang="en-US" altLang="en-US">
                <a:solidFill>
                  <a:srgbClr val="000000"/>
                </a:solidFill>
                <a:latin typeface="Calibri" panose="020F0502020204030204" pitchFamily="34" charset="0"/>
              </a:rPr>
              <a:pPr eaLnBrk="1" hangingPunct="1"/>
              <a:t>45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http://en.wikipedia.org/wiki/Invertible_matrix</a:t>
            </a:r>
          </a:p>
        </p:txBody>
      </p:sp>
    </p:spTree>
    <p:extLst>
      <p:ext uri="{BB962C8B-B14F-4D97-AF65-F5344CB8AC3E}">
        <p14:creationId xmlns:p14="http://schemas.microsoft.com/office/powerpoint/2010/main" val="7106934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n’t estimate</a:t>
            </a:r>
            <a:r>
              <a:rPr lang="en-US" baseline="0" dirty="0"/>
              <a:t> motion here…nothing you can see mov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6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7945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an edge you can estimate motion perpendicular to the edge but</a:t>
            </a:r>
            <a:r>
              <a:rPr lang="en-US" baseline="0" dirty="0"/>
              <a:t> not along it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7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244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get this </a:t>
            </a:r>
            <a:r>
              <a:rPr lang="en-US" baseline="0" dirty="0" err="1"/>
              <a:t>corrleation</a:t>
            </a:r>
            <a:r>
              <a:rPr lang="en-US" baseline="0" dirty="0"/>
              <a:t>.</a:t>
            </a:r>
          </a:p>
          <a:p>
            <a:r>
              <a:rPr lang="en-US" baseline="0" dirty="0"/>
              <a:t>[a] And where the peak is located is hard to tell.</a:t>
            </a:r>
          </a:p>
          <a:p>
            <a:r>
              <a:rPr lang="en-US" baseline="0" dirty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A3C703-3DB6-40F5-95FE-910D6F95DFD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31444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ut on nice textured</a:t>
            </a:r>
            <a:r>
              <a:rPr lang="en-US" baseline="0" dirty="0"/>
              <a:t> regions motion is well estimated because the gradient varies over the wind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48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53160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CA88FA-F34F-4D38-99E3-CBF12E89B7D2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49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76151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1E417-1448-4191-AF15-99658CDCBE96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8788" y="717550"/>
            <a:ext cx="6370637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9280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3AD4201-6832-453B-8D03-3B897D6D582B}" type="slidenum">
              <a:rPr lang="en-US" sz="1100" b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51</a:t>
            </a:fld>
            <a:endParaRPr lang="en-US" sz="1100" b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85074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55EDA2F-B2F9-4033-8C8E-F9308933F358}" type="slidenum">
              <a:rPr lang="en-US" sz="1100" b="0">
                <a:solidFill>
                  <a:srgbClr val="000000"/>
                </a:solidFill>
              </a:rPr>
              <a:pPr/>
              <a:t>61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7389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14C6CBE-7421-4625-90CB-F9F30231E8DB}" type="slidenum">
              <a:rPr lang="en-US" sz="1100" b="0">
                <a:solidFill>
                  <a:srgbClr val="000000"/>
                </a:solidFill>
              </a:rPr>
              <a:pPr/>
              <a:t>62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cs typeface="Arial" charset="0"/>
              </a:rPr>
              <a:t>Far more details: http://robots.stanford.edu/cs223b04/algo_tracking.pdf</a:t>
            </a:r>
          </a:p>
        </p:txBody>
      </p:sp>
    </p:spTree>
    <p:extLst>
      <p:ext uri="{BB962C8B-B14F-4D97-AF65-F5344CB8AC3E}">
        <p14:creationId xmlns:p14="http://schemas.microsoft.com/office/powerpoint/2010/main" val="318665024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ptical</a:t>
            </a:r>
            <a:r>
              <a:rPr lang="en-US" baseline="0" dirty="0"/>
              <a:t> flow as supervised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>
                <a:solidFill>
                  <a:srgbClr val="000000"/>
                </a:solidFill>
              </a:rPr>
              <a:pPr/>
              <a:t>66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0952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B0C2B0-979A-4F91-9DD5-E2B6B0421BB5}" type="slidenum">
              <a:rPr lang="en-US" altLang="en-US" sz="1300">
                <a:solidFill>
                  <a:prstClr val="black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69</a:t>
            </a:fld>
            <a:endParaRPr lang="en-US" altLang="en-US" sz="13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457200" y="717550"/>
            <a:ext cx="6372225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337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095071B-B98E-4D53-AA5F-A9CE352E9557}" type="slidenum">
              <a:rPr lang="en-US" sz="1100" b="0">
                <a:solidFill>
                  <a:srgbClr val="000000"/>
                </a:solidFill>
              </a:rPr>
              <a:pPr/>
              <a:t>8</a:t>
            </a:fld>
            <a:endParaRPr lang="en-US" sz="1100" b="0">
              <a:solidFill>
                <a:srgbClr val="000000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22405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A812AC0-9FB2-469F-9524-375B88C13AF0}" type="slidenum">
              <a:rPr lang="en-US" sz="1100" b="0"/>
              <a:pPr/>
              <a:t>9</a:t>
            </a:fld>
            <a:endParaRPr lang="en-US" sz="1100" b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281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B12F1DD-7D49-4011-B75D-166590D5AD36}" type="slidenum">
              <a:rPr lang="en-US" sz="1100" b="0"/>
              <a:pPr/>
              <a:t>10</a:t>
            </a:fld>
            <a:endParaRPr lang="en-US" sz="1100" b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44680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71AC816-E912-457F-AAA7-DBEE06EA0C1D}" type="slidenum">
              <a:rPr lang="en-US" sz="1100" b="0"/>
              <a:pPr/>
              <a:t>11</a:t>
            </a:fld>
            <a:endParaRPr lang="en-US" sz="1100" b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149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C5F6A8A1-C695-4CA2-9F49-B108629D81E4}" type="slidenum">
              <a:rPr lang="en-US" sz="1100" b="0"/>
              <a:pPr/>
              <a:t>12</a:t>
            </a:fld>
            <a:endParaRPr lang="en-US" sz="1100" b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2501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60CC9C0-B37F-4807-9733-0303301E65C3}" type="slidenum">
              <a:rPr lang="en-US" sz="1100" b="0"/>
              <a:pPr/>
              <a:t>13</a:t>
            </a:fld>
            <a:endParaRPr lang="en-US" sz="1100" b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329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48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5170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0054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5530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9316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827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1033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117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8227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61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109728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379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4267200"/>
            <a:ext cx="10769600" cy="2286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38047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3848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109728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41763"/>
            <a:ext cx="109728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778E-086C-4785-A47E-8D2A6A4432C6}" type="datetime1">
              <a:rPr lang="en-US"/>
              <a:pPr>
                <a:defRPr/>
              </a:pPr>
              <a:t>10/3/2023</a:t>
            </a:fld>
            <a:endParaRPr lang="en-US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AA9E3-265C-4FA5-A28F-AA1892737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562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9144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619500"/>
            <a:ext cx="508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9047C-B44E-47E9-9718-DB4234F0B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966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0D368-07E9-4101-BA49-6206E172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97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1097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066800"/>
            <a:ext cx="109728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7721600" y="-2604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r"/>
            <a:r>
              <a:rPr lang="en-GB" sz="1200" dirty="0"/>
              <a:t>Motion</a:t>
            </a:r>
            <a:r>
              <a:rPr lang="en-GB" sz="1200" baseline="0" dirty="0"/>
              <a:t> and Optic Flow</a:t>
            </a:r>
            <a:endParaRPr lang="en-GB" sz="1200" dirty="0"/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508000" y="20627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l"/>
            <a:r>
              <a:rPr lang="en-GB" sz="1200" dirty="0"/>
              <a:t>CS 4495 Computer Vision – A. Bob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2" r:id="rId3"/>
    <p:sldLayoutId id="2147483676" r:id="rId4"/>
    <p:sldLayoutId id="2147483678" r:id="rId5"/>
    <p:sldLayoutId id="2147483679" r:id="rId6"/>
    <p:sldLayoutId id="2147483687" r:id="rId7"/>
    <p:sldLayoutId id="2147483688" r:id="rId8"/>
    <p:sldLayoutId id="2147483689" r:id="rId9"/>
  </p:sldLayoutIdLst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3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035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teaching\spring08\other_people\marc_slides\movies\rotrac.avi" TargetMode="External"/><Relationship Id="rId1" Type="http://schemas.microsoft.com/office/2007/relationships/media" Target="file:///D:\teaching\spring08\other_people\marc_slides\movies\rotrac.avi" TargetMode="External"/><Relationship Id="rId6" Type="http://schemas.openxmlformats.org/officeDocument/2006/relationships/image" Target="../media/image21.png"/><Relationship Id="rId5" Type="http://schemas.openxmlformats.org/officeDocument/2006/relationships/hyperlink" Target="http://www.youtube.com/watch?v=aEoxO_RdGhE" TargetMode="External"/><Relationship Id="rId4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7.bin"/><Relationship Id="rId3" Type="http://schemas.openxmlformats.org/officeDocument/2006/relationships/tags" Target="../tags/tag3.xml"/><Relationship Id="rId7" Type="http://schemas.openxmlformats.org/officeDocument/2006/relationships/image" Target="../media/image32.png"/><Relationship Id="rId12" Type="http://schemas.openxmlformats.org/officeDocument/2006/relationships/image" Target="../media/image35.wmf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19.xml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6.wmf"/><Relationship Id="rId3" Type="http://schemas.openxmlformats.org/officeDocument/2006/relationships/tags" Target="../tags/tag6.xml"/><Relationship Id="rId7" Type="http://schemas.openxmlformats.org/officeDocument/2006/relationships/image" Target="../media/image32.png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7.bin"/><Relationship Id="rId2" Type="http://schemas.openxmlformats.org/officeDocument/2006/relationships/tags" Target="../tags/tag5.xml"/><Relationship Id="rId16" Type="http://schemas.openxmlformats.org/officeDocument/2006/relationships/image" Target="../media/image39.wmf"/><Relationship Id="rId1" Type="http://schemas.openxmlformats.org/officeDocument/2006/relationships/tags" Target="../tags/tag4.x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20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gif"/><Relationship Id="rId4" Type="http://schemas.openxmlformats.org/officeDocument/2006/relationships/hyperlink" Target="http://en.wikipedia.org/wiki/Barberpole_illusion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24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tags" Target="../tags/tag11.xml"/><Relationship Id="rId7" Type="http://schemas.openxmlformats.org/officeDocument/2006/relationships/notesSlide" Target="../notesSlides/notesSlide25.xml"/><Relationship Id="rId12" Type="http://schemas.openxmlformats.org/officeDocument/2006/relationships/image" Target="../media/image54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58.png"/><Relationship Id="rId5" Type="http://schemas.openxmlformats.org/officeDocument/2006/relationships/tags" Target="../tags/tag13.xml"/><Relationship Id="rId10" Type="http://schemas.openxmlformats.org/officeDocument/2006/relationships/image" Target="../media/image57.png"/><Relationship Id="rId4" Type="http://schemas.openxmlformats.org/officeDocument/2006/relationships/tags" Target="../tags/tag12.xml"/><Relationship Id="rId9" Type="http://schemas.openxmlformats.org/officeDocument/2006/relationships/image" Target="../media/image5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../media/image56.png"/><Relationship Id="rId18" Type="http://schemas.openxmlformats.org/officeDocument/2006/relationships/image" Target="../media/image60.pn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55.png"/><Relationship Id="rId17" Type="http://schemas.openxmlformats.org/officeDocument/2006/relationships/image" Target="../media/image59.png"/><Relationship Id="rId2" Type="http://schemas.openxmlformats.org/officeDocument/2006/relationships/tags" Target="../tags/tag15.xml"/><Relationship Id="rId16" Type="http://schemas.openxmlformats.org/officeDocument/2006/relationships/image" Target="../media/image54.png"/><Relationship Id="rId20" Type="http://schemas.openxmlformats.org/officeDocument/2006/relationships/image" Target="../media/image62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notesSlide" Target="../notesSlides/notesSlide26.xml"/><Relationship Id="rId5" Type="http://schemas.openxmlformats.org/officeDocument/2006/relationships/tags" Target="../tags/tag18.xml"/><Relationship Id="rId15" Type="http://schemas.openxmlformats.org/officeDocument/2006/relationships/image" Target="../media/image58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61.png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25.xml"/><Relationship Id="rId7" Type="http://schemas.openxmlformats.org/officeDocument/2006/relationships/image" Target="../media/image63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59.png"/><Relationship Id="rId5" Type="http://schemas.openxmlformats.org/officeDocument/2006/relationships/notesSlide" Target="../notesSlides/notesSlide27.xml"/><Relationship Id="rId4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tags" Target="../tags/tag31.xml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9.png"/><Relationship Id="rId5" Type="http://schemas.openxmlformats.org/officeDocument/2006/relationships/tags" Target="../tags/tag33.xml"/><Relationship Id="rId10" Type="http://schemas.openxmlformats.org/officeDocument/2006/relationships/image" Target="../media/image78.png"/><Relationship Id="rId4" Type="http://schemas.openxmlformats.org/officeDocument/2006/relationships/tags" Target="../tags/tag32.xml"/><Relationship Id="rId9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36.xml"/><Relationship Id="rId7" Type="http://schemas.openxmlformats.org/officeDocument/2006/relationships/image" Target="../media/image81.png"/><Relationship Id="rId12" Type="http://schemas.openxmlformats.org/officeDocument/2006/relationships/image" Target="../media/image84.png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83.png"/><Relationship Id="rId5" Type="http://schemas.openxmlformats.org/officeDocument/2006/relationships/tags" Target="../tags/tag38.xml"/><Relationship Id="rId10" Type="http://schemas.openxmlformats.org/officeDocument/2006/relationships/image" Target="../media/image82.png"/><Relationship Id="rId4" Type="http://schemas.openxmlformats.org/officeDocument/2006/relationships/tags" Target="../tags/tag37.xml"/><Relationship Id="rId9" Type="http://schemas.openxmlformats.org/officeDocument/2006/relationships/image" Target="../media/image80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88.png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image" Target="../media/image87.png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image" Target="../media/image86.png"/><Relationship Id="rId5" Type="http://schemas.openxmlformats.org/officeDocument/2006/relationships/tags" Target="../tags/tag43.xml"/><Relationship Id="rId10" Type="http://schemas.openxmlformats.org/officeDocument/2006/relationships/image" Target="../media/image77.png"/><Relationship Id="rId4" Type="http://schemas.openxmlformats.org/officeDocument/2006/relationships/tags" Target="../tags/tag42.xml"/><Relationship Id="rId9" Type="http://schemas.openxmlformats.org/officeDocument/2006/relationships/image" Target="../media/image85.png"/><Relationship Id="rId14" Type="http://schemas.openxmlformats.org/officeDocument/2006/relationships/image" Target="../media/image8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tags" Target="../tags/tag49.xml"/><Relationship Id="rId7" Type="http://schemas.openxmlformats.org/officeDocument/2006/relationships/image" Target="../media/image93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92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0.xml"/><Relationship Id="rId9" Type="http://schemas.openxmlformats.org/officeDocument/2006/relationships/image" Target="../media/image9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9.gif"/><Relationship Id="rId4" Type="http://schemas.openxmlformats.org/officeDocument/2006/relationships/image" Target="../media/image98.gi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hyperlink" Target="http://www.cs.berkeley.edu/~brox/pub/brox_cvpr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3418" y="1675654"/>
            <a:ext cx="5025165" cy="3506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98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plications of segmentation to video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 lvl="1"/>
            <a:r>
              <a:rPr lang="en-US"/>
              <a:t>Form an initial background estimate</a:t>
            </a:r>
          </a:p>
          <a:p>
            <a:pPr lvl="1"/>
            <a:r>
              <a:rPr lang="en-US"/>
              <a:t>For each frame:</a:t>
            </a:r>
          </a:p>
          <a:p>
            <a:pPr lvl="2"/>
            <a:r>
              <a:rPr lang="en-US"/>
              <a:t>Update estimate using a moving average</a:t>
            </a:r>
          </a:p>
          <a:p>
            <a:pPr lvl="2"/>
            <a:r>
              <a:rPr lang="en-US"/>
              <a:t>Subtract the background estimate from the frame </a:t>
            </a:r>
          </a:p>
          <a:p>
            <a:pPr lvl="2"/>
            <a:r>
              <a:rPr lang="en-US"/>
              <a:t>Label as foreground each pixel where the magnitude of the difference is greater than some threshold</a:t>
            </a:r>
          </a:p>
          <a:p>
            <a:pPr lvl="2"/>
            <a:r>
              <a:rPr lang="en-US"/>
              <a:t>Use median filtering to “clean up” the results</a:t>
            </a:r>
          </a:p>
        </p:txBody>
      </p:sp>
    </p:spTree>
    <p:extLst>
      <p:ext uri="{BB962C8B-B14F-4D97-AF65-F5344CB8AC3E}">
        <p14:creationId xmlns:p14="http://schemas.microsoft.com/office/powerpoint/2010/main" val="225614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947" grpId="0" build="p" bldLvl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Motion Applications: Segmentation of video</a:t>
            </a:r>
          </a:p>
        </p:txBody>
      </p:sp>
      <p:sp>
        <p:nvSpPr>
          <p:cNvPr id="163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>
              <a:buFontTx/>
              <a:buChar char="•"/>
            </a:pPr>
            <a:r>
              <a:rPr lang="en-US"/>
              <a:t>Shot boundary detection</a:t>
            </a:r>
          </a:p>
          <a:p>
            <a:pPr lvl="1"/>
            <a:r>
              <a:rPr lang="en-US"/>
              <a:t>Commercial video is usually composed of </a:t>
            </a:r>
            <a:r>
              <a:rPr lang="en-US" i="1"/>
              <a:t>shots</a:t>
            </a:r>
            <a:r>
              <a:rPr lang="en-US"/>
              <a:t> or sequences showing the same objects or scene</a:t>
            </a:r>
          </a:p>
          <a:p>
            <a:pPr lvl="1"/>
            <a:r>
              <a:rPr lang="en-US"/>
              <a:t>Goal: segment video into shots for summarization and browsing (each shot can be represented by a single keyframe in a user interface)</a:t>
            </a:r>
          </a:p>
          <a:p>
            <a:pPr lvl="1"/>
            <a:r>
              <a:rPr lang="en-US"/>
              <a:t>Difference from background subtraction: the camera is not necessarily stationary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500"/>
          <a:stretch>
            <a:fillRect/>
          </a:stretch>
        </p:blipFill>
        <p:spPr bwMode="auto">
          <a:xfrm>
            <a:off x="2514600" y="4437064"/>
            <a:ext cx="7315200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882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1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1235" grpId="0" build="p" bldLvl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plications of segmentation to video</a:t>
            </a:r>
          </a:p>
        </p:txBody>
      </p:sp>
      <p:sp>
        <p:nvSpPr>
          <p:cNvPr id="174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>
              <a:buFontTx/>
              <a:buChar char="•"/>
            </a:pPr>
            <a:r>
              <a:rPr lang="en-US"/>
              <a:t>Shot boundary detection</a:t>
            </a:r>
          </a:p>
          <a:p>
            <a:pPr lvl="1"/>
            <a:r>
              <a:rPr lang="en-US"/>
              <a:t>For each frame</a:t>
            </a:r>
          </a:p>
          <a:p>
            <a:pPr lvl="2"/>
            <a:r>
              <a:rPr lang="en-US"/>
              <a:t>Compute the distance between the current frame and the previous one</a:t>
            </a:r>
          </a:p>
          <a:p>
            <a:pPr lvl="3"/>
            <a:r>
              <a:rPr lang="en-US"/>
              <a:t>Pixel-by-pixel differences</a:t>
            </a:r>
          </a:p>
          <a:p>
            <a:pPr lvl="3"/>
            <a:r>
              <a:rPr lang="en-US"/>
              <a:t>Differences of color histograms</a:t>
            </a:r>
          </a:p>
          <a:p>
            <a:pPr lvl="3"/>
            <a:r>
              <a:rPr lang="en-US"/>
              <a:t>Block comparison</a:t>
            </a:r>
          </a:p>
          <a:p>
            <a:pPr lvl="2"/>
            <a:r>
              <a:rPr lang="en-US"/>
              <a:t>If the distance is greater than some threshold, classify the frame as a shot boundary</a:t>
            </a:r>
          </a:p>
        </p:txBody>
      </p:sp>
    </p:spTree>
    <p:extLst>
      <p:ext uri="{BB962C8B-B14F-4D97-AF65-F5344CB8AC3E}">
        <p14:creationId xmlns:p14="http://schemas.microsoft.com/office/powerpoint/2010/main" val="289630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8995" grpId="0" build="p" bldLvl="3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/>
              <a:t>Motion Applications: Segmentation of video</a:t>
            </a:r>
            <a:endParaRPr lang="en-US" dirty="0"/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ckground subtraction</a:t>
            </a:r>
          </a:p>
          <a:p>
            <a:r>
              <a:rPr lang="en-US"/>
              <a:t>Shot boundary detection</a:t>
            </a:r>
          </a:p>
          <a:p>
            <a:r>
              <a:rPr lang="en-US"/>
              <a:t>Motion segmentation</a:t>
            </a:r>
          </a:p>
          <a:p>
            <a:pPr lvl="1"/>
            <a:r>
              <a:rPr lang="en-US"/>
              <a:t>Segment the video into multiple coherently moving objects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21" t="17863"/>
          <a:stretch>
            <a:fillRect/>
          </a:stretch>
        </p:blipFill>
        <p:spPr bwMode="auto">
          <a:xfrm>
            <a:off x="4038600" y="3195639"/>
            <a:ext cx="4267200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207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328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86800" cy="609600"/>
          </a:xfrm>
        </p:spPr>
        <p:txBody>
          <a:bodyPr>
            <a:normAutofit fontScale="90000"/>
          </a:bodyPr>
          <a:lstStyle/>
          <a:p>
            <a:r>
              <a:rPr lang="en-US"/>
              <a:t>Motion Applications: Segmentation of video</a:t>
            </a:r>
            <a:endParaRPr lang="en-US" dirty="0"/>
          </a:p>
        </p:txBody>
      </p:sp>
      <p:sp>
        <p:nvSpPr>
          <p:cNvPr id="163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ckground subtraction</a:t>
            </a:r>
          </a:p>
          <a:p>
            <a:r>
              <a:rPr lang="en-US"/>
              <a:t>Shot boundary detection</a:t>
            </a:r>
          </a:p>
          <a:p>
            <a:r>
              <a:rPr lang="en-US"/>
              <a:t>Motion segmentation</a:t>
            </a:r>
          </a:p>
          <a:p>
            <a:pPr lvl="1"/>
            <a:r>
              <a:rPr lang="en-US"/>
              <a:t>Segment the video into multiple coherently moving objects</a:t>
            </a:r>
          </a:p>
        </p:txBody>
      </p:sp>
      <p:pic>
        <p:nvPicPr>
          <p:cNvPr id="6" name="Picture 2" descr="http://www.skitzone.com/wp-content/uploads/2013/10/moongoose-cobra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392" y="3124200"/>
            <a:ext cx="4927216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166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3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32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pic>
        <p:nvPicPr>
          <p:cNvPr id="7" name="Picture 2" descr="http://upload.wikimedia.org/wikipedia/en/9/93/Max_Wertheim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109" y="1143000"/>
            <a:ext cx="2438400" cy="353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07109" y="48768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stalt psychology (Max Wertheimer, 1880-194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3478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2962" y="1676400"/>
            <a:ext cx="4668838" cy="444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4665" name="Oval 9"/>
          <p:cNvSpPr>
            <a:spLocks noChangeArrowheads="1"/>
          </p:cNvSpPr>
          <p:nvPr/>
        </p:nvSpPr>
        <p:spPr bwMode="auto">
          <a:xfrm>
            <a:off x="1752600" y="3657600"/>
            <a:ext cx="5029200" cy="1219200"/>
          </a:xfrm>
          <a:prstGeom prst="ellips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" name="Picture 2" descr="http://upload.wikimedia.org/wikipedia/en/9/93/Max_Wertheim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7109" y="1143000"/>
            <a:ext cx="2438400" cy="353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07109" y="4876800"/>
            <a:ext cx="297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stalt psychology (Max Wertheimer, 1880-194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347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  <p:bldP spid="173466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</p:spTree>
    <p:extLst>
      <p:ext uri="{BB962C8B-B14F-4D97-AF65-F5344CB8AC3E}">
        <p14:creationId xmlns:p14="http://schemas.microsoft.com/office/powerpoint/2010/main" val="16405399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2354036"/>
            <a:ext cx="3517546" cy="351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3870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76400"/>
            <a:ext cx="8229600" cy="3886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124" y="2362200"/>
            <a:ext cx="3495676" cy="3495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605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193" y="1471613"/>
            <a:ext cx="5617614" cy="3914775"/>
          </a:xfrm>
        </p:spPr>
      </p:pic>
    </p:spTree>
    <p:extLst>
      <p:ext uri="{BB962C8B-B14F-4D97-AF65-F5344CB8AC3E}">
        <p14:creationId xmlns:p14="http://schemas.microsoft.com/office/powerpoint/2010/main" val="14413353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Sometimes, motion is the only cue </a:t>
            </a:r>
            <a:r>
              <a:rPr lang="en-US" dirty="0">
                <a:hlinkClick r:id="rId5"/>
              </a:rPr>
              <a:t>http://www.youtube.com/watch?v=aEoxO_RdGhE</a:t>
            </a:r>
            <a:r>
              <a:rPr lang="en-US" dirty="0"/>
              <a:t> </a:t>
            </a:r>
          </a:p>
        </p:txBody>
      </p:sp>
      <p:pic>
        <p:nvPicPr>
          <p:cNvPr id="1851396" name="rotrac.avi">
            <a:hlinkClick r:id="" action="ppaction://media"/>
          </p:cNvPr>
          <p:cNvPicPr>
            <a:picLocks noGrp="1" noChangeAspect="1" noChangeArrowheads="1"/>
          </p:cNvPicPr>
          <p:nvPr>
            <p:ph sz="half" idx="4294967295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2400" y="1752600"/>
            <a:ext cx="4648200" cy="4648200"/>
          </a:xfrm>
        </p:spPr>
      </p:pic>
    </p:spTree>
    <p:extLst>
      <p:ext uri="{BB962C8B-B14F-4D97-AF65-F5344CB8AC3E}">
        <p14:creationId xmlns:p14="http://schemas.microsoft.com/office/powerpoint/2010/main" val="417992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51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851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1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51396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Even “impoverished” motion data can evoke a strong percept</a:t>
            </a:r>
          </a:p>
        </p:txBody>
      </p:sp>
      <p:pic>
        <p:nvPicPr>
          <p:cNvPr id="1744901" name="Picture 5" descr="JoMovi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9" y="1900238"/>
            <a:ext cx="3373437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550223"/>
            <a:ext cx="10591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/>
              <a:t>G. Johansson, “Visual Perception of Biological Motion and a Model For Its Analysis", </a:t>
            </a:r>
            <a:r>
              <a:rPr lang="fr-FR" sz="1400" i="1" dirty="0"/>
              <a:t>Perception and </a:t>
            </a:r>
            <a:r>
              <a:rPr lang="fr-FR" sz="1400" i="1" dirty="0" err="1"/>
              <a:t>Psychophysics</a:t>
            </a:r>
            <a:r>
              <a:rPr lang="fr-FR" sz="1400" i="1" dirty="0"/>
              <a:t> 14, 201-211, 197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266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and perceptual organiz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Even “impoverished” motion data can evoke a strong percept</a:t>
            </a:r>
          </a:p>
        </p:txBody>
      </p:sp>
      <p:pic>
        <p:nvPicPr>
          <p:cNvPr id="26628" name="Picture 7" descr="JoMovi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1" y="1905000"/>
            <a:ext cx="3375025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6550223"/>
            <a:ext cx="10591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/>
              <a:t>G. Johansson, “Visual Perception of Biological Motion and a Model For Its Analysis", </a:t>
            </a:r>
            <a:r>
              <a:rPr lang="fr-FR" sz="1400" i="1" dirty="0"/>
              <a:t>Perception and </a:t>
            </a:r>
            <a:r>
              <a:rPr lang="fr-FR" sz="1400" i="1" dirty="0" err="1"/>
              <a:t>Psychophysics</a:t>
            </a:r>
            <a:r>
              <a:rPr lang="fr-FR" sz="1400" i="1" dirty="0"/>
              <a:t> 14, 201-211, 197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03333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and perceptual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95500" y="5867400"/>
            <a:ext cx="8229600" cy="1295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000" dirty="0"/>
              <a:t>Experimental study of apparent behavior. </a:t>
            </a:r>
            <a:br>
              <a:rPr lang="en-US" sz="2000" dirty="0"/>
            </a:br>
            <a:r>
              <a:rPr lang="en-US" sz="2000" dirty="0"/>
              <a:t>Fritz </a:t>
            </a:r>
            <a:r>
              <a:rPr lang="en-US" sz="2000" dirty="0" err="1"/>
              <a:t>Heider</a:t>
            </a:r>
            <a:r>
              <a:rPr lang="en-US" sz="2000" dirty="0"/>
              <a:t> &amp; Marianne Simmel. 1944 </a:t>
            </a:r>
          </a:p>
        </p:txBody>
      </p:sp>
      <p:pic>
        <p:nvPicPr>
          <p:cNvPr id="4" name="Experimental study of apparent behavior. Fritz Heider &amp; Marianne Simmel. 194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124200" y="970280"/>
            <a:ext cx="61722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74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7D0A1-8097-2D9D-560B-D8CFB61C26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ACC831-E064-3F23-8BA0-90AE476AA5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08AA3A-A08E-B48E-6618-51D3CE133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745" y="0"/>
            <a:ext cx="80065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4682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otion estimation: Optical flow</a:t>
            </a:r>
          </a:p>
        </p:txBody>
      </p:sp>
      <p:pic>
        <p:nvPicPr>
          <p:cNvPr id="19459" name="Picture 1027" descr="_8196_figure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43200"/>
            <a:ext cx="42513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028" descr="_8196_figure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317512"/>
            <a:ext cx="3143250" cy="29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28800" y="1371601"/>
            <a:ext cx="801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latin typeface="Arial"/>
              </a:rPr>
              <a:t>Optical flow </a:t>
            </a:r>
            <a:r>
              <a:rPr lang="en-US" dirty="0">
                <a:solidFill>
                  <a:srgbClr val="292934"/>
                </a:solidFill>
                <a:latin typeface="Arial"/>
              </a:rPr>
              <a:t>is the </a:t>
            </a:r>
            <a:r>
              <a:rPr lang="en-US" b="1" dirty="0">
                <a:solidFill>
                  <a:srgbClr val="C00000"/>
                </a:solidFill>
                <a:latin typeface="Arial"/>
              </a:rPr>
              <a:t>apparent</a:t>
            </a:r>
            <a:r>
              <a:rPr lang="en-US" dirty="0">
                <a:solidFill>
                  <a:srgbClr val="C00000"/>
                </a:solidFill>
                <a:latin typeface="Arial"/>
              </a:rPr>
              <a:t> </a:t>
            </a:r>
            <a:r>
              <a:rPr lang="en-US" dirty="0">
                <a:solidFill>
                  <a:srgbClr val="292934"/>
                </a:solidFill>
                <a:latin typeface="Arial"/>
              </a:rPr>
              <a:t>motion of objects or surfaces</a:t>
            </a:r>
          </a:p>
        </p:txBody>
      </p:sp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1649053" y="6099289"/>
            <a:ext cx="87414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>
                <a:solidFill>
                  <a:srgbClr val="292934"/>
                </a:solidFill>
                <a:latin typeface="Arial" charset="0"/>
              </a:rPr>
              <a:t>The term “scene flow” is used to describe 3d motion estimation</a:t>
            </a:r>
          </a:p>
        </p:txBody>
      </p:sp>
    </p:spTree>
    <p:extLst>
      <p:ext uri="{BB962C8B-B14F-4D97-AF65-F5344CB8AC3E}">
        <p14:creationId xmlns:p14="http://schemas.microsoft.com/office/powerpoint/2010/main" val="183503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tion field + camera motion</a:t>
            </a: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/>
          <a:srcRect l="25781" t="57143" r="15625" b="13747"/>
          <a:stretch>
            <a:fillRect/>
          </a:stretch>
        </p:blipFill>
        <p:spPr bwMode="auto">
          <a:xfrm>
            <a:off x="3124200" y="914400"/>
            <a:ext cx="5715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276600" y="30480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Zoom o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05400" y="30480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Zoom 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0" y="3048001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Pan right to left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68CA2559-03C7-4139-AF48-763962DC197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39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Problem definition:  optical flo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543300"/>
            <a:ext cx="84582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 to estimate pixel motion from imag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,y,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/>
              <a:t> t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(x,y,t+1) ?</a:t>
            </a:r>
            <a:endParaRPr lang="en-US" dirty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276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810000" y="17526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47244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3810000" y="2286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4724400" y="2286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886200" y="1600201"/>
            <a:ext cx="1066800" cy="968375"/>
            <a:chOff x="1488" y="1008"/>
            <a:chExt cx="672" cy="610"/>
          </a:xfrm>
        </p:grpSpPr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sp>
        <p:nvSpPr>
          <p:cNvPr id="20490" name="Rectangle 26"/>
          <p:cNvSpPr>
            <a:spLocks noChangeArrowheads="1"/>
          </p:cNvSpPr>
          <p:nvPr/>
        </p:nvSpPr>
        <p:spPr bwMode="auto">
          <a:xfrm>
            <a:off x="6629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1" name="Oval 31"/>
          <p:cNvSpPr>
            <a:spLocks noChangeArrowheads="1"/>
          </p:cNvSpPr>
          <p:nvPr/>
        </p:nvSpPr>
        <p:spPr bwMode="auto">
          <a:xfrm>
            <a:off x="7391400" y="15621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2" name="Oval 32"/>
          <p:cNvSpPr>
            <a:spLocks noChangeArrowheads="1"/>
          </p:cNvSpPr>
          <p:nvPr/>
        </p:nvSpPr>
        <p:spPr bwMode="auto">
          <a:xfrm>
            <a:off x="83058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3" name="Oval 33"/>
          <p:cNvSpPr>
            <a:spLocks noChangeArrowheads="1"/>
          </p:cNvSpPr>
          <p:nvPr/>
        </p:nvSpPr>
        <p:spPr bwMode="auto">
          <a:xfrm>
            <a:off x="7467600" y="22812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0494" name="Oval 34"/>
          <p:cNvSpPr>
            <a:spLocks noChangeArrowheads="1"/>
          </p:cNvSpPr>
          <p:nvPr/>
        </p:nvSpPr>
        <p:spPr bwMode="auto">
          <a:xfrm>
            <a:off x="8153400" y="24812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497705" name="Rectangle 41"/>
          <p:cNvSpPr>
            <a:spLocks noChangeArrowheads="1"/>
          </p:cNvSpPr>
          <p:nvPr/>
        </p:nvSpPr>
        <p:spPr bwMode="auto">
          <a:xfrm>
            <a:off x="2209800" y="40386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292934"/>
                </a:solidFill>
                <a:latin typeface="Arial" charset="0"/>
              </a:rPr>
              <a:t>Solve pixel correspondence problem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600" dirty="0">
                <a:solidFill>
                  <a:srgbClr val="292934"/>
                </a:solidFill>
                <a:latin typeface="Arial" charset="0"/>
              </a:rPr>
              <a:t>given a pixel in I(</a:t>
            </a:r>
            <a:r>
              <a:rPr lang="en-US" sz="1600" dirty="0" err="1">
                <a:solidFill>
                  <a:srgbClr val="292934"/>
                </a:solidFill>
                <a:latin typeface="Arial" charset="0"/>
              </a:rPr>
              <a:t>x,y,t</a:t>
            </a:r>
            <a:r>
              <a:rPr lang="en-US" sz="1600" dirty="0">
                <a:solidFill>
                  <a:srgbClr val="292934"/>
                </a:solidFill>
                <a:latin typeface="Arial" charset="0"/>
              </a:rPr>
              <a:t>), look for nearby pixels of the same color in </a:t>
            </a:r>
            <a:r>
              <a:rPr lang="en-US" sz="1600" i="1" dirty="0">
                <a:solidFill>
                  <a:srgbClr val="292934"/>
                </a:solidFill>
                <a:latin typeface="Arial" charset="0"/>
              </a:rPr>
              <a:t>I(x,y,t+1)</a:t>
            </a:r>
          </a:p>
        </p:txBody>
      </p:sp>
      <p:sp>
        <p:nvSpPr>
          <p:cNvPr id="20499" name="Rectangle 39"/>
          <p:cNvSpPr>
            <a:spLocks noChangeArrowheads="1"/>
          </p:cNvSpPr>
          <p:nvPr/>
        </p:nvSpPr>
        <p:spPr bwMode="auto">
          <a:xfrm>
            <a:off x="2209800" y="48006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olor constancy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:  a point in </a:t>
            </a:r>
            <a:r>
              <a:rPr lang="en-US" sz="2000" i="1" dirty="0">
                <a:solidFill>
                  <a:srgbClr val="292934"/>
                </a:solidFill>
                <a:latin typeface="Arial" charset="0"/>
              </a:rPr>
              <a:t>I(</a:t>
            </a:r>
            <a:r>
              <a:rPr lang="en-US" sz="2000" i="1" dirty="0" err="1">
                <a:solidFill>
                  <a:srgbClr val="292934"/>
                </a:solidFill>
                <a:latin typeface="Arial" charset="0"/>
              </a:rPr>
              <a:t>x,y,t</a:t>
            </a:r>
            <a:r>
              <a:rPr lang="en-US" sz="2000" i="1" dirty="0">
                <a:solidFill>
                  <a:srgbClr val="292934"/>
                </a:solidFill>
                <a:latin typeface="Arial" charset="0"/>
              </a:rPr>
              <a:t>)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 looks the same in I(x,y,t+1)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292934"/>
                </a:solidFill>
                <a:latin typeface="Arial" charset="0"/>
              </a:rPr>
              <a:t>For grayscale images, this is brightness constanc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small motion</a:t>
            </a:r>
            <a:r>
              <a:rPr lang="en-US" sz="2000" dirty="0">
                <a:solidFill>
                  <a:srgbClr val="292934"/>
                </a:solidFill>
                <a:latin typeface="Arial" charset="0"/>
              </a:rPr>
              <a:t>:  points do not move very far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This is called the optical flow problem</a:t>
            </a:r>
          </a:p>
        </p:txBody>
      </p:sp>
      <p:grpSp>
        <p:nvGrpSpPr>
          <p:cNvPr id="20500" name="Group 52"/>
          <p:cNvGrpSpPr>
            <a:grpSpLocks/>
          </p:cNvGrpSpPr>
          <p:nvPr/>
        </p:nvGrpSpPr>
        <p:grpSpPr bwMode="auto">
          <a:xfrm>
            <a:off x="6223000" y="4419600"/>
            <a:ext cx="2819400" cy="234950"/>
            <a:chOff x="2672" y="2784"/>
            <a:chExt cx="1776" cy="148"/>
          </a:xfrm>
        </p:grpSpPr>
        <p:sp>
          <p:nvSpPr>
            <p:cNvPr id="20501" name="Rectangle 50"/>
            <p:cNvSpPr>
              <a:spLocks noChangeArrowheads="1"/>
            </p:cNvSpPr>
            <p:nvPr/>
          </p:nvSpPr>
          <p:spPr bwMode="auto">
            <a:xfrm>
              <a:off x="2672" y="2788"/>
              <a:ext cx="432" cy="1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20502" name="Rectangle 51"/>
            <p:cNvSpPr>
              <a:spLocks noChangeArrowheads="1"/>
            </p:cNvSpPr>
            <p:nvPr/>
          </p:nvSpPr>
          <p:spPr bwMode="auto">
            <a:xfrm>
              <a:off x="3824" y="2784"/>
              <a:ext cx="624" cy="144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76650" y="2971800"/>
          <a:ext cx="12282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03040" progId="Equation.DSMT4">
                  <p:embed/>
                </p:oleObj>
              </mc:Choice>
              <mc:Fallback>
                <p:oleObj name="Equation" r:id="rId2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6650" y="2971800"/>
                        <a:ext cx="12282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950884" y="2971800"/>
          <a:ext cx="165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03040" progId="Equation.DSMT4">
                  <p:embed/>
                </p:oleObj>
              </mc:Choice>
              <mc:Fallback>
                <p:oleObj name="Equation" r:id="rId4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0884" y="2971800"/>
                        <a:ext cx="165971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47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05" grpId="0" build="p" autoUpdateAnimBg="0"/>
      <p:bldP spid="2049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constraints </a:t>
            </a:r>
            <a:r>
              <a:rPr lang="en-US" sz="2800"/>
              <a:t>(grayscale image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7772400" cy="890588"/>
          </a:xfrm>
        </p:spPr>
        <p:txBody>
          <a:bodyPr/>
          <a:lstStyle/>
          <a:p>
            <a:r>
              <a:rPr lang="en-US" dirty="0"/>
              <a:t>Let’s look at these constraints more closely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76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3810000" y="16002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3884614" y="16764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2209800" y="4038600"/>
            <a:ext cx="7772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brightness constancy constraint  (equation)</a:t>
            </a:r>
          </a:p>
        </p:txBody>
      </p:sp>
      <p:sp>
        <p:nvSpPr>
          <p:cNvPr id="21512" name="Rectangle 25"/>
          <p:cNvSpPr>
            <a:spLocks noChangeArrowheads="1"/>
          </p:cNvSpPr>
          <p:nvPr/>
        </p:nvSpPr>
        <p:spPr bwMode="auto">
          <a:xfrm>
            <a:off x="6629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3" name="Oval 28"/>
          <p:cNvSpPr>
            <a:spLocks noChangeArrowheads="1"/>
          </p:cNvSpPr>
          <p:nvPr/>
        </p:nvSpPr>
        <p:spPr bwMode="auto">
          <a:xfrm>
            <a:off x="7543800" y="19050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21514" name="Picture 2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6" y="2078039"/>
            <a:ext cx="1243013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1401764"/>
            <a:ext cx="4635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3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5" y="1712914"/>
            <a:ext cx="206533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2209800" y="487680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292934"/>
                </a:solidFill>
                <a:latin typeface="Arial" charset="0"/>
              </a:rPr>
              <a:t>small motion:  (u and v are less than 1 pixel, or smooth) 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Taylor series expansion of the spatial changes of </a:t>
            </a:r>
            <a:r>
              <a:rPr lang="en-US" sz="2000" i="1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29001" y="2971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2971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04014" y="2971800"/>
          <a:ext cx="165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2971800"/>
                        <a:ext cx="165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00538" y="4448175"/>
          <a:ext cx="3243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15840" imgH="203040" progId="Equation.DSMT4">
                  <p:embed/>
                </p:oleObj>
              </mc:Choice>
              <mc:Fallback>
                <p:oleObj name="Equation" r:id="rId13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0538" y="4448175"/>
                        <a:ext cx="3243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859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2" grpId="0" build="p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02A258-A536-F5AC-740C-281550023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17593"/>
            <a:ext cx="109728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Taylor Series Reminder</a:t>
            </a:r>
          </a:p>
        </p:txBody>
      </p:sp>
      <p:pic>
        <p:nvPicPr>
          <p:cNvPr id="5" name="Content Placeholder 4" descr="A graph on a black background&#10;&#10;Description automatically generated">
            <a:extLst>
              <a:ext uri="{FF2B5EF4-FFF2-40B4-BE49-F238E27FC236}">
                <a16:creationId xmlns:a16="http://schemas.microsoft.com/office/drawing/2014/main" id="{3B498AF9-96D3-FC50-D0E1-64A36FB167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914400"/>
            <a:ext cx="7010400" cy="5257800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5253D55-A118-4A79-4E9F-BFBD94075753}"/>
              </a:ext>
            </a:extLst>
          </p:cNvPr>
          <p:cNvSpPr txBox="1"/>
          <p:nvPr/>
        </p:nvSpPr>
        <p:spPr>
          <a:xfrm>
            <a:off x="7578934" y="6350169"/>
            <a:ext cx="4648200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dirty="0"/>
              <a:t>By No machine-readable author provided. </a:t>
            </a:r>
            <a:r>
              <a:rPr lang="en-US" sz="900" dirty="0" err="1"/>
              <a:t>Riojajar~commonswiki</a:t>
            </a:r>
            <a:r>
              <a:rPr lang="en-US" sz="900" dirty="0"/>
              <a:t> assumed (based on copyright claims). - No machine-readable source provided. Own work assumed (based on copyright claims)., Public Domain, https://commons.wikimedia.org/w/index.php?curid=82581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AE7793E-E393-8159-6147-25696AE681A9}"/>
              </a:ext>
            </a:extLst>
          </p:cNvPr>
          <p:cNvSpPr txBox="1"/>
          <p:nvPr/>
        </p:nvSpPr>
        <p:spPr>
          <a:xfrm>
            <a:off x="533400" y="4724400"/>
            <a:ext cx="44196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The sine function (blue) is closely approximated by its Taylor polynomial of degree 7 (pink) for a full period centered at the origin.</a:t>
            </a:r>
          </a:p>
        </p:txBody>
      </p:sp>
    </p:spTree>
    <p:extLst>
      <p:ext uri="{BB962C8B-B14F-4D97-AF65-F5344CB8AC3E}">
        <p14:creationId xmlns:p14="http://schemas.microsoft.com/office/powerpoint/2010/main" val="9592586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100" y="-1492"/>
            <a:ext cx="9829800" cy="685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5747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constraints </a:t>
            </a:r>
            <a:r>
              <a:rPr lang="en-US" sz="2800"/>
              <a:t>(grayscale image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581400"/>
            <a:ext cx="7772400" cy="890588"/>
          </a:xfrm>
        </p:spPr>
        <p:txBody>
          <a:bodyPr/>
          <a:lstStyle/>
          <a:p>
            <a:r>
              <a:rPr lang="en-US" dirty="0"/>
              <a:t>Let’s look at these constraints more closely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76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3810000" y="16002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3884614" y="16764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2209800" y="4038600"/>
            <a:ext cx="7772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brightness constancy constraint  (equation)</a:t>
            </a:r>
          </a:p>
        </p:txBody>
      </p:sp>
      <p:sp>
        <p:nvSpPr>
          <p:cNvPr id="21512" name="Rectangle 25"/>
          <p:cNvSpPr>
            <a:spLocks noChangeArrowheads="1"/>
          </p:cNvSpPr>
          <p:nvPr/>
        </p:nvSpPr>
        <p:spPr bwMode="auto">
          <a:xfrm>
            <a:off x="6629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1513" name="Oval 28"/>
          <p:cNvSpPr>
            <a:spLocks noChangeArrowheads="1"/>
          </p:cNvSpPr>
          <p:nvPr/>
        </p:nvSpPr>
        <p:spPr bwMode="auto">
          <a:xfrm>
            <a:off x="7543800" y="19050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21514" name="Picture 2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6" y="2078039"/>
            <a:ext cx="1243013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0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1401764"/>
            <a:ext cx="4635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3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0675" y="1712914"/>
            <a:ext cx="206533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2209800" y="487680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292934"/>
                </a:solidFill>
                <a:latin typeface="Arial" charset="0"/>
              </a:rPr>
              <a:t>small motion:  (u and v are less than 1 pixel, or smooth) 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Taylor series expansion of the spatial changes of </a:t>
            </a:r>
            <a:r>
              <a:rPr lang="en-US" sz="2000" i="1" dirty="0">
                <a:solidFill>
                  <a:srgbClr val="292934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solidFill>
                  <a:srgbClr val="292934"/>
                </a:solidFill>
                <a:latin typeface="Arial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29001" y="2971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2971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04014" y="2971800"/>
          <a:ext cx="165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4" y="2971800"/>
                        <a:ext cx="165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31394" y="5410201"/>
          <a:ext cx="6374606" cy="7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68680" imgH="419040" progId="Equation.DSMT4">
                  <p:embed/>
                </p:oleObj>
              </mc:Choice>
              <mc:Fallback>
                <p:oleObj name="Equation" r:id="rId13" imgW="356868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1394" y="5410201"/>
                        <a:ext cx="6374606" cy="74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40312" y="6140970"/>
          <a:ext cx="2427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419040" progId="Equation.DSMT4">
                  <p:embed/>
                </p:oleObj>
              </mc:Choice>
              <mc:Fallback>
                <p:oleObj name="Equation" r:id="rId15" imgW="135864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2" y="6140970"/>
                        <a:ext cx="2427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300538" y="4448175"/>
          <a:ext cx="3243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15840" imgH="203040" progId="Equation.DSMT4">
                  <p:embed/>
                </p:oleObj>
              </mc:Choice>
              <mc:Fallback>
                <p:oleObj name="Equation" r:id="rId17" imgW="181584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00538" y="4448175"/>
                        <a:ext cx="3243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26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81741"/>
              </p:ext>
            </p:extLst>
          </p:nvPr>
        </p:nvGraphicFramePr>
        <p:xfrm>
          <a:off x="2590800" y="1522246"/>
          <a:ext cx="5172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57200" progId="Equation.DSMT4">
                  <p:embed/>
                </p:oleObj>
              </mc:Choice>
              <mc:Fallback>
                <p:oleObj name="Equation" r:id="rId2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0800" y="1522246"/>
                        <a:ext cx="51720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606425"/>
          </a:xfrm>
        </p:spPr>
        <p:txBody>
          <a:bodyPr/>
          <a:lstStyle/>
          <a:p>
            <a:r>
              <a:rPr lang="en-US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292934"/>
                    </a:solidFill>
                  </a:rPr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solidFill>
                          <a:srgbClr val="29293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>
                        <a:solidFill>
                          <a:srgbClr val="292934"/>
                        </a:solidFill>
                        <a:latin typeface="Cambria Math"/>
                      </a:rPr>
                      <m:t> </m:t>
                    </m:r>
                  </m:oMath>
                </a14:m>
                <a:br>
                  <a:rPr lang="en-US" sz="1800" dirty="0">
                    <a:solidFill>
                      <a:srgbClr val="292934"/>
                    </a:solidFill>
                  </a:rPr>
                </a:br>
                <a:r>
                  <a:rPr lang="en-US" sz="1800" dirty="0">
                    <a:solidFill>
                      <a:srgbClr val="292934"/>
                    </a:solidFill>
                  </a:rPr>
                  <a:t>for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 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b="1" dirty="0">
                    <a:solidFill>
                      <a:srgbClr val="292934"/>
                    </a:solidFill>
                  </a:rPr>
                  <a:t>or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+1)</a:t>
                </a:r>
                <a:endParaRPr lang="en-US" sz="18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blipFill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95512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32075" y="1447801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193760" progId="Equation.DSMT4">
                  <p:embed/>
                </p:oleObj>
              </mc:Choice>
              <mc:Fallback>
                <p:oleObj name="Equation" r:id="rId2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2075" y="1447801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606425"/>
          </a:xfrm>
        </p:spPr>
        <p:txBody>
          <a:bodyPr/>
          <a:lstStyle/>
          <a:p>
            <a:r>
              <a:rPr lang="en-US"/>
              <a:t>Combining these two equations</a:t>
            </a:r>
          </a:p>
        </p:txBody>
      </p:sp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2209800" y="4191001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292934"/>
                </a:solidFill>
                <a:latin typeface="Arial" charset="0"/>
              </a:rPr>
              <a:t>In the limit as u and v go to zero, this becomes exact</a:t>
            </a:r>
          </a:p>
          <a:p>
            <a:pPr marL="742950" lvl="1" indent="-285750">
              <a:spcBef>
                <a:spcPct val="20000"/>
              </a:spcBef>
            </a:pPr>
            <a:endParaRPr lang="en-US" sz="2000" dirty="0">
              <a:solidFill>
                <a:srgbClr val="292934"/>
              </a:solidFill>
              <a:latin typeface="Arial" charset="0"/>
            </a:endParaRPr>
          </a:p>
        </p:txBody>
      </p:sp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2209800" y="5475289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/>
        </p:nvGraphicFramePr>
        <p:xfrm>
          <a:off x="4421188" y="5919789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919789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2362200" y="5257800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9601" y="4648200"/>
          <a:ext cx="261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4648200"/>
                        <a:ext cx="2613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>
                    <a:solidFill>
                      <a:srgbClr val="292934"/>
                    </a:solidFill>
                  </a:rPr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i="1">
                        <a:solidFill>
                          <a:srgbClr val="292934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solidFill>
                              <a:srgbClr val="29293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𝜕</m:t>
                        </m:r>
                        <m:r>
                          <a:rPr lang="en-US" sz="1800" i="1">
                            <a:solidFill>
                              <a:srgbClr val="292934"/>
                            </a:solidFill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>
                        <a:solidFill>
                          <a:srgbClr val="292934"/>
                        </a:solidFill>
                        <a:latin typeface="Cambria Math"/>
                      </a:rPr>
                      <m:t> </m:t>
                    </m:r>
                  </m:oMath>
                </a14:m>
                <a:br>
                  <a:rPr lang="en-US" sz="1800" dirty="0">
                    <a:solidFill>
                      <a:srgbClr val="292934"/>
                    </a:solidFill>
                  </a:rPr>
                </a:br>
                <a:r>
                  <a:rPr lang="en-US" sz="1800" dirty="0">
                    <a:solidFill>
                      <a:srgbClr val="292934"/>
                    </a:solidFill>
                  </a:rPr>
                  <a:t>for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 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b="1" dirty="0">
                    <a:solidFill>
                      <a:srgbClr val="292934"/>
                    </a:solidFill>
                  </a:rPr>
                  <a:t>or</a:t>
                </a:r>
                <a:r>
                  <a:rPr lang="en-US" sz="1800" dirty="0">
                    <a:solidFill>
                      <a:srgbClr val="292934"/>
                    </a:solidFill>
                  </a:rPr>
                  <a:t> </a:t>
                </a:r>
                <a:r>
                  <a:rPr lang="en-US" sz="1800" i="1" dirty="0">
                    <a:solidFill>
                      <a:srgbClr val="292934"/>
                    </a:solidFill>
                  </a:rPr>
                  <a:t>t+1)</a:t>
                </a:r>
                <a:endParaRPr lang="en-US" sz="18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6713" y="1737361"/>
                <a:ext cx="2138919" cy="776559"/>
              </a:xfrm>
              <a:prstGeom prst="rect">
                <a:avLst/>
              </a:prstGeom>
              <a:blipFill>
                <a:blip r:embed="rId9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446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5" grpId="0"/>
      <p:bldP spid="2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2133600"/>
            <a:ext cx="8229600" cy="4267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209800" y="1510507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 dirty="0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421188" y="1955007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55007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362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058400" y="3524756"/>
            <a:ext cx="1676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I told you I</a:t>
            </a:r>
            <a:r>
              <a:rPr lang="en-US" baseline="-25000" dirty="0"/>
              <a:t>t</a:t>
            </a:r>
            <a:r>
              <a:rPr lang="en-US" dirty="0"/>
              <a:t> is -5 </a:t>
            </a:r>
            <a:br>
              <a:rPr lang="en-US" dirty="0"/>
            </a:br>
            <a:r>
              <a:rPr lang="en-US" dirty="0"/>
              <a:t>I</a:t>
            </a:r>
            <a:r>
              <a:rPr lang="en-US" baseline="-25000" dirty="0"/>
              <a:t>x</a:t>
            </a:r>
            <a:r>
              <a:rPr lang="en-US" dirty="0"/>
              <a:t> is 2.5</a:t>
            </a:r>
          </a:p>
          <a:p>
            <a:r>
              <a:rPr lang="en-US" dirty="0"/>
              <a:t>I</a:t>
            </a:r>
            <a:r>
              <a:rPr lang="en-US" baseline="-25000" dirty="0"/>
              <a:t>y</a:t>
            </a:r>
            <a:r>
              <a:rPr lang="en-US" dirty="0"/>
              <a:t> is 0</a:t>
            </a:r>
          </a:p>
          <a:p>
            <a:endParaRPr lang="en-US" dirty="0"/>
          </a:p>
          <a:p>
            <a:r>
              <a:rPr lang="en-US" dirty="0"/>
              <a:t>What was the pixel shift (</a:t>
            </a:r>
            <a:r>
              <a:rPr lang="en-US" dirty="0" err="1"/>
              <a:t>u,v</a:t>
            </a:r>
            <a:r>
              <a:rPr lang="en-US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50968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981200" y="2133600"/>
            <a:ext cx="8229600" cy="426720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2209800" y="1510507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 dirty="0">
                <a:solidFill>
                  <a:srgbClr val="292934"/>
                </a:solidFill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/>
        </p:nvGraphicFramePr>
        <p:xfrm>
          <a:off x="4421188" y="1955007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41200" progId="Equation.DSMT4">
                  <p:embed/>
                </p:oleObj>
              </mc:Choice>
              <mc:Fallback>
                <p:oleObj name="Equation" r:id="rId4" imgW="1155600" imgH="241200" progId="Equation.DSMT4">
                  <p:embed/>
                  <p:pic>
                    <p:nvPicPr>
                      <p:cNvPr id="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955007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2362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058400" y="3524756"/>
            <a:ext cx="1676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I told you I</a:t>
            </a:r>
            <a:r>
              <a:rPr lang="en-US" baseline="-25000" dirty="0"/>
              <a:t>t</a:t>
            </a:r>
            <a:r>
              <a:rPr lang="en-US" dirty="0"/>
              <a:t> is -5 </a:t>
            </a:r>
            <a:br>
              <a:rPr lang="en-US" dirty="0"/>
            </a:br>
            <a:r>
              <a:rPr lang="en-US" dirty="0"/>
              <a:t>I</a:t>
            </a:r>
            <a:r>
              <a:rPr lang="en-US" baseline="-25000" dirty="0"/>
              <a:t>x</a:t>
            </a:r>
            <a:r>
              <a:rPr lang="en-US" dirty="0"/>
              <a:t> is 2</a:t>
            </a:r>
          </a:p>
          <a:p>
            <a:r>
              <a:rPr lang="en-US" dirty="0"/>
              <a:t>I</a:t>
            </a:r>
            <a:r>
              <a:rPr lang="en-US" baseline="-25000" dirty="0"/>
              <a:t>y</a:t>
            </a:r>
            <a:r>
              <a:rPr lang="en-US" dirty="0"/>
              <a:t> is 1</a:t>
            </a:r>
          </a:p>
          <a:p>
            <a:endParaRPr lang="en-US" dirty="0"/>
          </a:p>
          <a:p>
            <a:r>
              <a:rPr lang="en-US" dirty="0"/>
              <a:t>What was the pixel shift (</a:t>
            </a:r>
            <a:r>
              <a:rPr lang="en-US" dirty="0" err="1"/>
              <a:t>u,v</a:t>
            </a:r>
            <a:r>
              <a:rPr lang="en-US" dirty="0"/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56761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brightness constancy constra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2301875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1828800" y="3368676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onent of the motion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7086600" y="5121275"/>
            <a:ext cx="1371600" cy="1371600"/>
          </a:xfrm>
          <a:prstGeom prst="line">
            <a:avLst/>
          </a:prstGeom>
          <a:noFill/>
          <a:ln w="254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7848600" y="50450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7848600" y="5730876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8534400" y="6338888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8839201" y="504348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7924800" y="5715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7391401" y="6019801"/>
            <a:ext cx="7715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7848600" y="5426075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7848601" y="4662488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8382000" y="5899150"/>
            <a:ext cx="1261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2286001" y="4587876"/>
            <a:ext cx="4202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atisfies the equation, </a:t>
            </a:r>
            <a:b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does (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u’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+v’ </a:t>
            </a: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f</a:t>
            </a:r>
            <a:r>
              <a:rPr lang="en-US" altLang="en-US" sz="2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2438401" y="2759076"/>
            <a:ext cx="714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equation (this is a scalar equation!), two unknowns (u,v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3352800" y="5349876"/>
          <a:ext cx="1912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100" imgH="241300" progId="Equation.3">
                  <p:embed/>
                </p:oleObj>
              </mc:Choice>
              <mc:Fallback>
                <p:oleObj name="Equation" r:id="rId3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49876"/>
                        <a:ext cx="1912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18"/>
          <p:cNvSpPr>
            <a:spLocks noChangeArrowheads="1"/>
          </p:cNvSpPr>
          <p:nvPr/>
        </p:nvSpPr>
        <p:spPr bwMode="auto">
          <a:xfrm>
            <a:off x="1905000" y="990601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use this equation to recover image motion (u,v) at each pixel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106958" y="1731467"/>
          <a:ext cx="2655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41200" progId="Equation.DSMT4">
                  <p:embed/>
                </p:oleObj>
              </mc:Choice>
              <mc:Fallback>
                <p:oleObj name="Equation" r:id="rId5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958" y="1731467"/>
                        <a:ext cx="2655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14601" y="1791792"/>
          <a:ext cx="261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791792"/>
                        <a:ext cx="261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42485" y="1775552"/>
            <a:ext cx="454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97854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 animBg="1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Freeform 2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5859" name="Freeform 3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74607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8" grpId="0" animBg="1"/>
      <p:bldP spid="50585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3314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16057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4418014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5446714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3314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147797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524000" y="6399214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b="0">
              <a:solidFill>
                <a:srgbClr val="292934"/>
              </a:solidFill>
            </a:endParaRPr>
          </a:p>
        </p:txBody>
      </p:sp>
      <p:pic>
        <p:nvPicPr>
          <p:cNvPr id="808964" name="Picture 4" descr="beel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5" y="1246189"/>
            <a:ext cx="4464050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arently an 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00438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 L 0.12951 0.1715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76" y="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: last lecture on stereo mat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012209"/>
            <a:ext cx="7794223" cy="551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7800" y="4042574"/>
            <a:ext cx="60960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?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086600" y="5345604"/>
            <a:ext cx="3429000" cy="120015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extureles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regions are non-distinct; high ambiguity for matches.</a:t>
            </a:r>
          </a:p>
        </p:txBody>
      </p:sp>
    </p:spTree>
    <p:extLst>
      <p:ext uri="{BB962C8B-B14F-4D97-AF65-F5344CB8AC3E}">
        <p14:creationId xmlns:p14="http://schemas.microsoft.com/office/powerpoint/2010/main" val="306086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2" descr="Aperture_problem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barber pole illusion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2792414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9837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The barber pole illusion</a:t>
            </a:r>
          </a:p>
        </p:txBody>
      </p:sp>
      <p:pic>
        <p:nvPicPr>
          <p:cNvPr id="27652" name="Picture 4" descr="Barberpole_illusion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792414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67800" y="2057400"/>
            <a:ext cx="1143000" cy="2286000"/>
          </a:xfrm>
        </p:spPr>
      </p:pic>
    </p:spTree>
    <p:extLst>
      <p:ext uri="{BB962C8B-B14F-4D97-AF65-F5344CB8AC3E}">
        <p14:creationId xmlns:p14="http://schemas.microsoft.com/office/powerpoint/2010/main" val="6894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2209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/>
              <a:t>How to get more equations for a pixel?</a:t>
            </a:r>
          </a:p>
          <a:p>
            <a:pPr eaLnBrk="1" hangingPunct="1"/>
            <a:r>
              <a:rPr lang="en-US" altLang="en-US" b="1"/>
              <a:t>Spatial coherence constraint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    Assume the pixel’s neighbors have the same (u,v)</a:t>
            </a:r>
          </a:p>
          <a:p>
            <a:pPr lvl="1" eaLnBrk="1" hangingPunct="1"/>
            <a:r>
              <a:rPr lang="en-US" altLang="en-US" sz="1800"/>
              <a:t>If we use a 5x5 window, that gives us 25 equations per pixel</a:t>
            </a:r>
          </a:p>
        </p:txBody>
      </p:sp>
      <p:pic>
        <p:nvPicPr>
          <p:cNvPr id="425988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3962400"/>
            <a:ext cx="29892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4" y="4699000"/>
            <a:ext cx="61309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828800" y="1006475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292934"/>
                </a:solidFill>
                <a:latin typeface="Arial" panose="020B0604020202020204" pitchFamily="34" charset="0"/>
              </a:rPr>
              <a:t>B. Lucas and T. Kanade. An iterative image registration technique with an application to stereo vision. In </a:t>
            </a:r>
            <a:r>
              <a:rPr lang="en-US" altLang="en-US" sz="1400" i="1">
                <a:solidFill>
                  <a:srgbClr val="292934"/>
                </a:solidFill>
                <a:latin typeface="Arial" panose="020B0604020202020204" pitchFamily="34" charset="0"/>
              </a:rPr>
              <a:t>Proceedings of the International Joint Conference on Artificial Intelligence</a:t>
            </a:r>
            <a:r>
              <a:rPr lang="en-US" altLang="en-US" sz="1400">
                <a:solidFill>
                  <a:srgbClr val="292934"/>
                </a:solidFill>
                <a:latin typeface="Arial" panose="020B0604020202020204" pitchFamily="34" charset="0"/>
              </a:rPr>
              <a:t>, pp. 674–679, 1981.</a:t>
            </a:r>
          </a:p>
        </p:txBody>
      </p:sp>
    </p:spTree>
    <p:extLst>
      <p:ext uri="{BB962C8B-B14F-4D97-AF65-F5344CB8AC3E}">
        <p14:creationId xmlns:p14="http://schemas.microsoft.com/office/powerpoint/2010/main" val="20252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/>
              <a:t>Least squares problem: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8161338" y="1905000"/>
            <a:ext cx="1592262" cy="533400"/>
            <a:chOff x="1680" y="945"/>
            <a:chExt cx="1003" cy="305"/>
          </a:xfrm>
        </p:grpSpPr>
        <p:pic>
          <p:nvPicPr>
            <p:cNvPr id="29703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4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5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0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6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Solving the  ambiguity…</a:t>
            </a:r>
          </a:p>
        </p:txBody>
      </p:sp>
    </p:spTree>
    <p:extLst>
      <p:ext uri="{BB962C8B-B14F-4D97-AF65-F5344CB8AC3E}">
        <p14:creationId xmlns:p14="http://schemas.microsoft.com/office/powerpoint/2010/main" val="21087594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Matching patches across imag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1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/>
              <a:t>Overconstrained linear system</a:t>
            </a: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8161338" y="1905000"/>
            <a:ext cx="1592262" cy="533400"/>
            <a:chOff x="1680" y="945"/>
            <a:chExt cx="1003" cy="305"/>
          </a:xfrm>
        </p:grpSpPr>
        <p:pic>
          <p:nvPicPr>
            <p:cNvPr id="30734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6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7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6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276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286001" y="3962400"/>
            <a:ext cx="5561013" cy="1335088"/>
            <a:chOff x="769" y="1919"/>
            <a:chExt cx="3503" cy="817"/>
          </a:xfrm>
        </p:grpSpPr>
        <p:pic>
          <p:nvPicPr>
            <p:cNvPr id="30731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1600200" y="5610226"/>
            <a:ext cx="80010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9838" y="3308350"/>
            <a:ext cx="2316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7"/>
          <p:cNvSpPr>
            <a:spLocks noChangeArrowheads="1"/>
          </p:cNvSpPr>
          <p:nvPr/>
        </p:nvSpPr>
        <p:spPr bwMode="auto">
          <a:xfrm>
            <a:off x="2209800" y="3302001"/>
            <a:ext cx="7772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Least squares solution for </a:t>
            </a:r>
            <a:r>
              <a:rPr lang="en-US" altLang="en-US" sz="2400" i="1">
                <a:solidFill>
                  <a:srgbClr val="292934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 given by</a:t>
            </a:r>
          </a:p>
        </p:txBody>
      </p:sp>
    </p:spTree>
    <p:extLst>
      <p:ext uri="{BB962C8B-B14F-4D97-AF65-F5344CB8AC3E}">
        <p14:creationId xmlns:p14="http://schemas.microsoft.com/office/powerpoint/2010/main" val="328503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/>
              <a:t>Conditions for solv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772400" cy="838200"/>
          </a:xfrm>
        </p:spPr>
        <p:txBody>
          <a:bodyPr/>
          <a:lstStyle/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/>
              <a:t>Optimal (u, v) satisfies Lucas-Kanade equation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2744788" y="1600200"/>
            <a:ext cx="5561012" cy="1296988"/>
            <a:chOff x="769" y="1919"/>
            <a:chExt cx="3503" cy="817"/>
          </a:xfrm>
        </p:grpSpPr>
        <p:pic>
          <p:nvPicPr>
            <p:cNvPr id="31754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2514601" y="5791200"/>
            <a:ext cx="373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Does this remind you of anything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1981200" y="2209800"/>
            <a:ext cx="609600" cy="3810000"/>
          </a:xfrm>
          <a:custGeom>
            <a:avLst/>
            <a:gdLst>
              <a:gd name="T0" fmla="*/ 2147483647 w 384"/>
              <a:gd name="T1" fmla="*/ 0 h 2400"/>
              <a:gd name="T2" fmla="*/ 0 w 384"/>
              <a:gd name="T3" fmla="*/ 2147483647 h 2400"/>
              <a:gd name="T4" fmla="*/ 0 w 384"/>
              <a:gd name="T5" fmla="*/ 2147483647 h 2400"/>
              <a:gd name="T6" fmla="*/ 2147483647 w 384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2209800" y="3352800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	When is this solvable?  I.e., what are good points to track?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be invertible 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not be too small due to noise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eigenvalues 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of </a:t>
            </a:r>
            <a:r>
              <a:rPr lang="en-US" altLang="en-US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should not be too small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solidFill>
                  <a:srgbClr val="292934"/>
                </a:solidFill>
                <a:latin typeface="Arial" panose="020B0604020202020204" pitchFamily="34" charset="0"/>
              </a:rPr>
              <a:t>T</a:t>
            </a:r>
            <a:r>
              <a:rPr lang="en-US" altLang="en-US" sz="2000" b="1">
                <a:solidFill>
                  <a:srgbClr val="292934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000">
                <a:solidFill>
                  <a:srgbClr val="292934"/>
                </a:solidFill>
                <a:latin typeface="Arial" panose="020B0604020202020204" pitchFamily="34" charset="0"/>
              </a:rPr>
              <a:t> should be well-conditioned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/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solidFill>
                  <a:srgbClr val="292934"/>
                </a:solidFill>
                <a:latin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292934"/>
                </a:solidFill>
                <a:latin typeface="Arial" panose="020B0604020202020204" pitchFamily="34" charset="0"/>
              </a:rPr>
              <a:t> should not be too large 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(</a:t>
            </a:r>
            <a:r>
              <a:rPr lang="en-US" altLang="en-US" sz="1600">
                <a:solidFill>
                  <a:srgbClr val="292934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600">
                <a:solidFill>
                  <a:srgbClr val="292934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aseline="-25000">
                <a:solidFill>
                  <a:srgbClr val="292934"/>
                </a:solidFill>
                <a:latin typeface="Arial" panose="020B0604020202020204" pitchFamily="34" charset="0"/>
              </a:rPr>
              <a:t>1</a:t>
            </a:r>
            <a:r>
              <a:rPr lang="en-US" altLang="en-US" sz="1800">
                <a:solidFill>
                  <a:srgbClr val="292934"/>
                </a:solidFill>
                <a:latin typeface="Arial" panose="020B0604020202020204" pitchFamily="34" charset="0"/>
              </a:rPr>
              <a:t> = larger eigenvalue)</a:t>
            </a:r>
          </a:p>
          <a:p>
            <a:pPr lvl="2">
              <a:lnSpc>
                <a:spcPct val="90000"/>
              </a:lnSpc>
              <a:buFontTx/>
              <a:buChar char="–"/>
            </a:pPr>
            <a:endParaRPr lang="en-US" altLang="en-US" sz="1800">
              <a:solidFill>
                <a:srgbClr val="292934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57600" y="6324601"/>
            <a:ext cx="477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292934"/>
                </a:solidFill>
                <a:latin typeface="Arial" panose="020B0604020202020204" pitchFamily="34" charset="0"/>
              </a:rPr>
              <a:t>Criteria for 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3380391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  <p:bldP spid="1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u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3543301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238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Low texture region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H="1">
            <a:off x="2970213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819401" y="5611813"/>
            <a:ext cx="4060727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gradients have small magnitud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small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small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3800" name="Picture 1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4"/>
          <p:cNvSpPr>
            <a:spLocks noChangeArrowheads="1"/>
          </p:cNvSpPr>
          <p:nvPr/>
        </p:nvSpPr>
        <p:spPr bwMode="auto">
          <a:xfrm>
            <a:off x="2786063" y="2655889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8603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dge</a:t>
            </a:r>
          </a:p>
        </p:txBody>
      </p:sp>
      <p:pic>
        <p:nvPicPr>
          <p:cNvPr id="34819" name="Picture 3" descr="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388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713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sur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3590926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 flipH="1">
            <a:off x="6356350" y="21113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6140450" y="2057401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2819400" y="5611813"/>
            <a:ext cx="3659976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large gradients, all the sam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large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small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4825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97390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High textured region</a:t>
            </a:r>
          </a:p>
        </p:txBody>
      </p:sp>
      <p:pic>
        <p:nvPicPr>
          <p:cNvPr id="35843" name="Picture 3" descr="zoo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1452563"/>
            <a:ext cx="25146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sur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562350"/>
            <a:ext cx="33782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867400" y="4114800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35846" name="Picture 6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90601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6051550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5878513" y="3843339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2819400" y="5611813"/>
            <a:ext cx="5035546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292934"/>
                </a:solidFill>
                <a:latin typeface="Arial" charset="0"/>
              </a:rPr>
              <a:t> 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gradients are different, large magnitud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292934"/>
                </a:solidFill>
                <a:latin typeface="Arial" charset="0"/>
              </a:rPr>
              <a:t> large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 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292934"/>
                </a:solidFill>
                <a:latin typeface="Arial" charset="0"/>
              </a:rPr>
              <a:t>, large </a:t>
            </a:r>
            <a:r>
              <a:rPr lang="en-US" sz="2000">
                <a:solidFill>
                  <a:srgbClr val="292934"/>
                </a:solidFill>
                <a:latin typeface="Symbol" pitchFamily="18" charset="2"/>
              </a:rPr>
              <a:t>l</a:t>
            </a:r>
            <a:r>
              <a:rPr lang="en-US" sz="2000" baseline="-25000">
                <a:solidFill>
                  <a:srgbClr val="292934"/>
                </a:solidFill>
                <a:latin typeface="Arial" charset="0"/>
              </a:rPr>
              <a:t>2</a:t>
            </a:r>
          </a:p>
        </p:txBody>
      </p:sp>
      <p:pic>
        <p:nvPicPr>
          <p:cNvPr id="35850" name="Picture 1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257801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2595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aperture problem resolved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4876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6096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7943851" y="5791200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724400" y="1600200"/>
            <a:ext cx="1524000" cy="3962400"/>
            <a:chOff x="3200400" y="1600200"/>
            <a:chExt cx="1524000" cy="3962400"/>
          </a:xfrm>
        </p:grpSpPr>
        <p:sp>
          <p:nvSpPr>
            <p:cNvPr id="36875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867400" y="1905000"/>
            <a:ext cx="1524000" cy="3962400"/>
            <a:chOff x="3200400" y="1600200"/>
            <a:chExt cx="1524000" cy="3962400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959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 animBg="1"/>
      <p:bldP spid="4177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: last lecture on stereo matching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B659581B-A661-8472-34D5-94CB6ACB85D9}"/>
              </a:ext>
            </a:extLst>
          </p:cNvPr>
          <p:cNvSpPr txBox="1">
            <a:spLocks noChangeArrowheads="1"/>
          </p:cNvSpPr>
          <p:nvPr/>
        </p:nvSpPr>
        <p:spPr>
          <a:xfrm>
            <a:off x="8052659" y="1324732"/>
            <a:ext cx="3855679" cy="492366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Tx/>
              <a:buChar char="•"/>
            </a:pPr>
            <a:r>
              <a:rPr lang="en-US" altLang="en-US" dirty="0"/>
              <a:t>Fight back against ambiguity by considering matches jointly with a preference for smooth disparities</a:t>
            </a:r>
          </a:p>
          <a:p>
            <a:pPr lvl="1" fontAlgn="auto">
              <a:spcAft>
                <a:spcPts val="0"/>
              </a:spcAft>
              <a:buFontTx/>
              <a:buChar char="•"/>
            </a:pPr>
            <a:r>
              <a:rPr lang="en-US" altLang="en-US" dirty="0"/>
              <a:t>Scanline stereo uses dynamic programming to optimize each scanline (1d smoothness)</a:t>
            </a:r>
          </a:p>
          <a:p>
            <a:pPr lvl="1" fontAlgn="auto">
              <a:spcAft>
                <a:spcPts val="0"/>
              </a:spcAft>
              <a:buFontTx/>
              <a:buChar char="•"/>
            </a:pPr>
            <a:r>
              <a:rPr lang="en-US" altLang="en-US" dirty="0"/>
              <a:t>Graph cut formulations include 2d smoothness </a:t>
            </a:r>
          </a:p>
          <a:p>
            <a:pPr lvl="1" fontAlgn="auto">
              <a:spcAft>
                <a:spcPts val="0"/>
              </a:spcAft>
              <a:buFontTx/>
              <a:buChar char="•"/>
            </a:pPr>
            <a:r>
              <a:rPr lang="en-US" altLang="en-US" dirty="0"/>
              <a:t>Semi-global matches is a greedy optimization that considers 2d smoothness. Fast but still pretty accurate.</a:t>
            </a:r>
          </a:p>
          <a:p>
            <a:pPr lvl="1" fontAlgn="auto">
              <a:spcAft>
                <a:spcPts val="0"/>
              </a:spcAft>
              <a:buFontTx/>
              <a:buChar char="•"/>
            </a:pPr>
            <a:endParaRPr lang="en-US" altLang="en-US" dirty="0"/>
          </a:p>
        </p:txBody>
      </p:sp>
      <p:grpSp>
        <p:nvGrpSpPr>
          <p:cNvPr id="11" name="object 4">
            <a:extLst>
              <a:ext uri="{FF2B5EF4-FFF2-40B4-BE49-F238E27FC236}">
                <a16:creationId xmlns:a16="http://schemas.microsoft.com/office/drawing/2014/main" id="{3F5913E3-17F0-67FD-3EA8-6060FE0DABFA}"/>
              </a:ext>
            </a:extLst>
          </p:cNvPr>
          <p:cNvGrpSpPr/>
          <p:nvPr/>
        </p:nvGrpSpPr>
        <p:grpSpPr>
          <a:xfrm>
            <a:off x="304800" y="1295400"/>
            <a:ext cx="7656979" cy="4491318"/>
            <a:chOff x="670559" y="1567180"/>
            <a:chExt cx="8677910" cy="5090160"/>
          </a:xfrm>
        </p:grpSpPr>
        <p:pic>
          <p:nvPicPr>
            <p:cNvPr id="12" name="object 5">
              <a:extLst>
                <a:ext uri="{FF2B5EF4-FFF2-40B4-BE49-F238E27FC236}">
                  <a16:creationId xmlns:a16="http://schemas.microsoft.com/office/drawing/2014/main" id="{7484CE09-9741-F986-FE8C-2E220824CBC5}"/>
                </a:ext>
              </a:extLst>
            </p:cNvPr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57071" y="1575816"/>
              <a:ext cx="4032504" cy="3361944"/>
            </a:xfrm>
            <a:prstGeom prst="rect">
              <a:avLst/>
            </a:prstGeom>
          </p:spPr>
        </p:pic>
        <p:sp>
          <p:nvSpPr>
            <p:cNvPr id="13" name="object 6">
              <a:extLst>
                <a:ext uri="{FF2B5EF4-FFF2-40B4-BE49-F238E27FC236}">
                  <a16:creationId xmlns:a16="http://schemas.microsoft.com/office/drawing/2014/main" id="{69858396-9204-C6D7-9450-2BDDC3F8B395}"/>
                </a:ext>
              </a:extLst>
            </p:cNvPr>
            <p:cNvSpPr/>
            <p:nvPr/>
          </p:nvSpPr>
          <p:spPr>
            <a:xfrm>
              <a:off x="911352" y="3733799"/>
              <a:ext cx="4114800" cy="393700"/>
            </a:xfrm>
            <a:custGeom>
              <a:avLst/>
              <a:gdLst/>
              <a:ahLst/>
              <a:cxnLst/>
              <a:rect l="l" t="t" r="r" b="b"/>
              <a:pathLst>
                <a:path w="4114800" h="393700">
                  <a:moveTo>
                    <a:pt x="4114800" y="198120"/>
                  </a:moveTo>
                  <a:lnTo>
                    <a:pt x="826008" y="183515"/>
                  </a:lnTo>
                  <a:lnTo>
                    <a:pt x="826008" y="39624"/>
                  </a:lnTo>
                  <a:lnTo>
                    <a:pt x="826008" y="39370"/>
                  </a:lnTo>
                  <a:lnTo>
                    <a:pt x="826008" y="21590"/>
                  </a:lnTo>
                  <a:lnTo>
                    <a:pt x="826008" y="21336"/>
                  </a:lnTo>
                  <a:lnTo>
                    <a:pt x="826008" y="0"/>
                  </a:lnTo>
                  <a:lnTo>
                    <a:pt x="786384" y="0"/>
                  </a:lnTo>
                  <a:lnTo>
                    <a:pt x="786384" y="353568"/>
                  </a:lnTo>
                  <a:lnTo>
                    <a:pt x="487680" y="353568"/>
                  </a:lnTo>
                  <a:lnTo>
                    <a:pt x="469392" y="353568"/>
                  </a:lnTo>
                  <a:lnTo>
                    <a:pt x="469392" y="353060"/>
                  </a:lnTo>
                  <a:lnTo>
                    <a:pt x="487680" y="353060"/>
                  </a:lnTo>
                  <a:lnTo>
                    <a:pt x="487680" y="221627"/>
                  </a:lnTo>
                  <a:lnTo>
                    <a:pt x="786384" y="222961"/>
                  </a:lnTo>
                  <a:lnTo>
                    <a:pt x="786384" y="183337"/>
                  </a:lnTo>
                  <a:lnTo>
                    <a:pt x="487680" y="182003"/>
                  </a:lnTo>
                  <a:lnTo>
                    <a:pt x="487680" y="39624"/>
                  </a:lnTo>
                  <a:lnTo>
                    <a:pt x="786384" y="39624"/>
                  </a:lnTo>
                  <a:lnTo>
                    <a:pt x="786384" y="0"/>
                  </a:lnTo>
                  <a:lnTo>
                    <a:pt x="448056" y="0"/>
                  </a:lnTo>
                  <a:lnTo>
                    <a:pt x="448056" y="21590"/>
                  </a:lnTo>
                  <a:lnTo>
                    <a:pt x="448056" y="39370"/>
                  </a:lnTo>
                  <a:lnTo>
                    <a:pt x="448056" y="181825"/>
                  </a:lnTo>
                  <a:lnTo>
                    <a:pt x="0" y="179832"/>
                  </a:lnTo>
                  <a:lnTo>
                    <a:pt x="0" y="219456"/>
                  </a:lnTo>
                  <a:lnTo>
                    <a:pt x="448056" y="221449"/>
                  </a:lnTo>
                  <a:lnTo>
                    <a:pt x="448056" y="353060"/>
                  </a:lnTo>
                  <a:lnTo>
                    <a:pt x="448056" y="374650"/>
                  </a:lnTo>
                  <a:lnTo>
                    <a:pt x="448056" y="393700"/>
                  </a:lnTo>
                  <a:lnTo>
                    <a:pt x="826008" y="393700"/>
                  </a:lnTo>
                  <a:lnTo>
                    <a:pt x="826008" y="374904"/>
                  </a:lnTo>
                  <a:lnTo>
                    <a:pt x="826008" y="374650"/>
                  </a:lnTo>
                  <a:lnTo>
                    <a:pt x="826008" y="353568"/>
                  </a:lnTo>
                  <a:lnTo>
                    <a:pt x="807720" y="353568"/>
                  </a:lnTo>
                  <a:lnTo>
                    <a:pt x="807720" y="353060"/>
                  </a:lnTo>
                  <a:lnTo>
                    <a:pt x="826008" y="353060"/>
                  </a:lnTo>
                  <a:lnTo>
                    <a:pt x="826008" y="223139"/>
                  </a:lnTo>
                  <a:lnTo>
                    <a:pt x="4114800" y="237744"/>
                  </a:lnTo>
                  <a:lnTo>
                    <a:pt x="4114800" y="198120"/>
                  </a:lnTo>
                  <a:close/>
                </a:path>
              </a:pathLst>
            </a:custGeom>
            <a:solidFill>
              <a:srgbClr val="FFFF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4" name="object 7">
              <a:extLst>
                <a:ext uri="{FF2B5EF4-FFF2-40B4-BE49-F238E27FC236}">
                  <a16:creationId xmlns:a16="http://schemas.microsoft.com/office/drawing/2014/main" id="{59CBEA0B-BFB7-DCE8-9534-82069C1B96E3}"/>
                </a:ext>
              </a:extLst>
            </p:cNvPr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6279" y="5550408"/>
              <a:ext cx="3377183" cy="1078991"/>
            </a:xfrm>
            <a:prstGeom prst="rect">
              <a:avLst/>
            </a:prstGeom>
          </p:spPr>
        </p:pic>
        <p:sp>
          <p:nvSpPr>
            <p:cNvPr id="15" name="object 8">
              <a:extLst>
                <a:ext uri="{FF2B5EF4-FFF2-40B4-BE49-F238E27FC236}">
                  <a16:creationId xmlns:a16="http://schemas.microsoft.com/office/drawing/2014/main" id="{09DBBBE4-D8AA-CFA3-398F-0D6334A16090}"/>
                </a:ext>
              </a:extLst>
            </p:cNvPr>
            <p:cNvSpPr/>
            <p:nvPr/>
          </p:nvSpPr>
          <p:spPr>
            <a:xfrm>
              <a:off x="670560" y="1567179"/>
              <a:ext cx="8677910" cy="5090160"/>
            </a:xfrm>
            <a:custGeom>
              <a:avLst/>
              <a:gdLst/>
              <a:ahLst/>
              <a:cxnLst/>
              <a:rect l="l" t="t" r="r" b="b"/>
              <a:pathLst>
                <a:path w="8677910" h="5090159">
                  <a:moveTo>
                    <a:pt x="3462528" y="3949700"/>
                  </a:moveTo>
                  <a:lnTo>
                    <a:pt x="3435096" y="3949700"/>
                  </a:lnTo>
                  <a:lnTo>
                    <a:pt x="3435096" y="3977132"/>
                  </a:lnTo>
                  <a:lnTo>
                    <a:pt x="3435096" y="3977640"/>
                  </a:lnTo>
                  <a:lnTo>
                    <a:pt x="3435096" y="5062220"/>
                  </a:lnTo>
                  <a:lnTo>
                    <a:pt x="27432" y="5062220"/>
                  </a:lnTo>
                  <a:lnTo>
                    <a:pt x="27432" y="3977640"/>
                  </a:lnTo>
                  <a:lnTo>
                    <a:pt x="15240" y="3977640"/>
                  </a:lnTo>
                  <a:lnTo>
                    <a:pt x="15240" y="3977132"/>
                  </a:lnTo>
                  <a:lnTo>
                    <a:pt x="27432" y="3977132"/>
                  </a:lnTo>
                  <a:lnTo>
                    <a:pt x="3435096" y="3977132"/>
                  </a:lnTo>
                  <a:lnTo>
                    <a:pt x="3435096" y="3949700"/>
                  </a:lnTo>
                  <a:lnTo>
                    <a:pt x="0" y="3949700"/>
                  </a:lnTo>
                  <a:lnTo>
                    <a:pt x="0" y="3964940"/>
                  </a:lnTo>
                  <a:lnTo>
                    <a:pt x="0" y="3977640"/>
                  </a:lnTo>
                  <a:lnTo>
                    <a:pt x="0" y="5062220"/>
                  </a:lnTo>
                  <a:lnTo>
                    <a:pt x="0" y="5077460"/>
                  </a:lnTo>
                  <a:lnTo>
                    <a:pt x="0" y="5090160"/>
                  </a:lnTo>
                  <a:lnTo>
                    <a:pt x="3462528" y="5090160"/>
                  </a:lnTo>
                  <a:lnTo>
                    <a:pt x="3462528" y="5077460"/>
                  </a:lnTo>
                  <a:lnTo>
                    <a:pt x="3462528" y="5062220"/>
                  </a:lnTo>
                  <a:lnTo>
                    <a:pt x="3462528" y="3977640"/>
                  </a:lnTo>
                  <a:lnTo>
                    <a:pt x="3450336" y="3977640"/>
                  </a:lnTo>
                  <a:lnTo>
                    <a:pt x="3450336" y="3977132"/>
                  </a:lnTo>
                  <a:lnTo>
                    <a:pt x="3462528" y="3977132"/>
                  </a:lnTo>
                  <a:lnTo>
                    <a:pt x="3462528" y="3964940"/>
                  </a:lnTo>
                  <a:lnTo>
                    <a:pt x="3462528" y="3949700"/>
                  </a:lnTo>
                  <a:close/>
                </a:path>
                <a:path w="8677910" h="5090159">
                  <a:moveTo>
                    <a:pt x="8677656" y="0"/>
                  </a:moveTo>
                  <a:lnTo>
                    <a:pt x="8668512" y="0"/>
                  </a:lnTo>
                  <a:lnTo>
                    <a:pt x="8668512" y="5080"/>
                  </a:lnTo>
                  <a:lnTo>
                    <a:pt x="8668512" y="5588"/>
                  </a:lnTo>
                  <a:lnTo>
                    <a:pt x="7918704" y="5588"/>
                  </a:lnTo>
                  <a:lnTo>
                    <a:pt x="7918704" y="8648"/>
                  </a:lnTo>
                  <a:lnTo>
                    <a:pt x="8668512" y="8648"/>
                  </a:lnTo>
                  <a:lnTo>
                    <a:pt x="8668512" y="8890"/>
                  </a:lnTo>
                  <a:lnTo>
                    <a:pt x="8668512" y="3352292"/>
                  </a:lnTo>
                  <a:lnTo>
                    <a:pt x="7918704" y="3352292"/>
                  </a:lnTo>
                  <a:lnTo>
                    <a:pt x="7918704" y="3357880"/>
                  </a:lnTo>
                  <a:lnTo>
                    <a:pt x="7860792" y="3357880"/>
                  </a:lnTo>
                  <a:lnTo>
                    <a:pt x="7860792" y="3352292"/>
                  </a:lnTo>
                  <a:lnTo>
                    <a:pt x="4675632" y="3352292"/>
                  </a:lnTo>
                  <a:lnTo>
                    <a:pt x="4675632" y="8890"/>
                  </a:lnTo>
                  <a:lnTo>
                    <a:pt x="4672584" y="8890"/>
                  </a:lnTo>
                  <a:lnTo>
                    <a:pt x="4672584" y="8648"/>
                  </a:lnTo>
                  <a:lnTo>
                    <a:pt x="4675632" y="8648"/>
                  </a:lnTo>
                  <a:lnTo>
                    <a:pt x="7860792" y="8648"/>
                  </a:lnTo>
                  <a:lnTo>
                    <a:pt x="7860792" y="5588"/>
                  </a:lnTo>
                  <a:lnTo>
                    <a:pt x="4675632" y="5588"/>
                  </a:lnTo>
                  <a:lnTo>
                    <a:pt x="4672584" y="5588"/>
                  </a:lnTo>
                  <a:lnTo>
                    <a:pt x="4672584" y="5080"/>
                  </a:lnTo>
                  <a:lnTo>
                    <a:pt x="8668512" y="5080"/>
                  </a:lnTo>
                  <a:lnTo>
                    <a:pt x="8668512" y="0"/>
                  </a:lnTo>
                  <a:lnTo>
                    <a:pt x="4666488" y="0"/>
                  </a:lnTo>
                  <a:lnTo>
                    <a:pt x="4666488" y="5080"/>
                  </a:lnTo>
                  <a:lnTo>
                    <a:pt x="4666488" y="8890"/>
                  </a:lnTo>
                  <a:lnTo>
                    <a:pt x="4666488" y="3352800"/>
                  </a:lnTo>
                  <a:lnTo>
                    <a:pt x="4666488" y="3357880"/>
                  </a:lnTo>
                  <a:lnTo>
                    <a:pt x="4666488" y="3361436"/>
                  </a:lnTo>
                  <a:lnTo>
                    <a:pt x="4666488" y="3361690"/>
                  </a:lnTo>
                  <a:lnTo>
                    <a:pt x="8677656" y="3361690"/>
                  </a:lnTo>
                  <a:lnTo>
                    <a:pt x="8677656" y="8890"/>
                  </a:lnTo>
                  <a:lnTo>
                    <a:pt x="8674608" y="8890"/>
                  </a:lnTo>
                  <a:lnTo>
                    <a:pt x="8674608" y="8648"/>
                  </a:lnTo>
                  <a:lnTo>
                    <a:pt x="8677656" y="8648"/>
                  </a:lnTo>
                  <a:lnTo>
                    <a:pt x="8677656" y="5600"/>
                  </a:lnTo>
                  <a:lnTo>
                    <a:pt x="8674608" y="5588"/>
                  </a:lnTo>
                  <a:lnTo>
                    <a:pt x="8674608" y="5080"/>
                  </a:lnTo>
                  <a:lnTo>
                    <a:pt x="8677656" y="5080"/>
                  </a:lnTo>
                  <a:lnTo>
                    <a:pt x="867765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" name="object 10">
            <a:extLst>
              <a:ext uri="{FF2B5EF4-FFF2-40B4-BE49-F238E27FC236}">
                <a16:creationId xmlns:a16="http://schemas.microsoft.com/office/drawing/2014/main" id="{2F528D48-D3C4-0AB0-DEB8-C83E9CEB969E}"/>
              </a:ext>
            </a:extLst>
          </p:cNvPr>
          <p:cNvSpPr txBox="1"/>
          <p:nvPr/>
        </p:nvSpPr>
        <p:spPr>
          <a:xfrm>
            <a:off x="713142" y="5791221"/>
            <a:ext cx="2608729" cy="392113"/>
          </a:xfrm>
          <a:prstGeom prst="rect">
            <a:avLst/>
          </a:prstGeom>
        </p:spPr>
        <p:txBody>
          <a:bodyPr vert="horz" wrap="square" lIns="0" tIns="11766" rIns="0" bIns="0" rtlCol="0">
            <a:spAutoFit/>
          </a:bodyPr>
          <a:lstStyle/>
          <a:p>
            <a:pPr marL="11206" defTabSz="806867" eaLnBrk="1" fontAlgn="auto" hangingPunct="1">
              <a:spcBef>
                <a:spcPts val="93"/>
              </a:spcBef>
              <a:spcAft>
                <a:spcPts val="0"/>
              </a:spcAft>
            </a:pPr>
            <a:r>
              <a:rPr sz="2471" spc="-4" dirty="0">
                <a:solidFill>
                  <a:prstClr val="black"/>
                </a:solidFill>
                <a:latin typeface="Times New Roman"/>
                <a:cs typeface="Times New Roman"/>
              </a:rPr>
              <a:t>Dissimilarity</a:t>
            </a:r>
            <a:r>
              <a:rPr sz="2471" spc="-93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2471" spc="-4" dirty="0">
                <a:solidFill>
                  <a:prstClr val="black"/>
                </a:solidFill>
                <a:latin typeface="Times New Roman"/>
                <a:cs typeface="Times New Roman"/>
              </a:rPr>
              <a:t>Values</a:t>
            </a:r>
            <a:endParaRPr sz="2471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grpSp>
        <p:nvGrpSpPr>
          <p:cNvPr id="17" name="object 12">
            <a:extLst>
              <a:ext uri="{FF2B5EF4-FFF2-40B4-BE49-F238E27FC236}">
                <a16:creationId xmlns:a16="http://schemas.microsoft.com/office/drawing/2014/main" id="{F5A2B676-5378-63E7-4800-BEDE2F411126}"/>
              </a:ext>
            </a:extLst>
          </p:cNvPr>
          <p:cNvGrpSpPr/>
          <p:nvPr/>
        </p:nvGrpSpPr>
        <p:grpSpPr>
          <a:xfrm>
            <a:off x="743173" y="1286882"/>
            <a:ext cx="6602506" cy="4477871"/>
            <a:chOff x="1167383" y="1557527"/>
            <a:chExt cx="7482840" cy="5074920"/>
          </a:xfrm>
        </p:grpSpPr>
        <p:sp>
          <p:nvSpPr>
            <p:cNvPr id="18" name="object 13">
              <a:extLst>
                <a:ext uri="{FF2B5EF4-FFF2-40B4-BE49-F238E27FC236}">
                  <a16:creationId xmlns:a16="http://schemas.microsoft.com/office/drawing/2014/main" id="{DE1072FC-8CD0-9225-9C6F-2DE9965EC129}"/>
                </a:ext>
              </a:extLst>
            </p:cNvPr>
            <p:cNvSpPr/>
            <p:nvPr/>
          </p:nvSpPr>
          <p:spPr>
            <a:xfrm>
              <a:off x="4133088" y="1575815"/>
              <a:ext cx="1831975" cy="5057140"/>
            </a:xfrm>
            <a:custGeom>
              <a:avLst/>
              <a:gdLst/>
              <a:ahLst/>
              <a:cxnLst/>
              <a:rect l="l" t="t" r="r" b="b"/>
              <a:pathLst>
                <a:path w="1831975" h="5057140">
                  <a:moveTo>
                    <a:pt x="1780032" y="0"/>
                  </a:moveTo>
                  <a:lnTo>
                    <a:pt x="1722120" y="0"/>
                  </a:lnTo>
                  <a:lnTo>
                    <a:pt x="1716024" y="3328416"/>
                  </a:lnTo>
                  <a:lnTo>
                    <a:pt x="1773936" y="3328416"/>
                  </a:lnTo>
                  <a:lnTo>
                    <a:pt x="1780032" y="0"/>
                  </a:lnTo>
                  <a:close/>
                </a:path>
                <a:path w="1831975" h="5057140">
                  <a:moveTo>
                    <a:pt x="1831848" y="3529584"/>
                  </a:moveTo>
                  <a:lnTo>
                    <a:pt x="1802892" y="3471672"/>
                  </a:lnTo>
                  <a:lnTo>
                    <a:pt x="1746504" y="3358896"/>
                  </a:lnTo>
                  <a:lnTo>
                    <a:pt x="1661160" y="3529584"/>
                  </a:lnTo>
                  <a:lnTo>
                    <a:pt x="1719072" y="3490290"/>
                  </a:lnTo>
                  <a:lnTo>
                    <a:pt x="1719072" y="4998720"/>
                  </a:lnTo>
                  <a:lnTo>
                    <a:pt x="0" y="4998720"/>
                  </a:lnTo>
                  <a:lnTo>
                    <a:pt x="0" y="5056632"/>
                  </a:lnTo>
                  <a:lnTo>
                    <a:pt x="1776984" y="5056632"/>
                  </a:lnTo>
                  <a:lnTo>
                    <a:pt x="1776984" y="5029200"/>
                  </a:lnTo>
                  <a:lnTo>
                    <a:pt x="1776984" y="4998720"/>
                  </a:lnTo>
                  <a:lnTo>
                    <a:pt x="1776984" y="3492360"/>
                  </a:lnTo>
                  <a:lnTo>
                    <a:pt x="1831848" y="3529584"/>
                  </a:lnTo>
                  <a:close/>
                </a:path>
              </a:pathLst>
            </a:custGeom>
            <a:solidFill>
              <a:srgbClr val="00CC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" name="object 14">
              <a:extLst>
                <a:ext uri="{FF2B5EF4-FFF2-40B4-BE49-F238E27FC236}">
                  <a16:creationId xmlns:a16="http://schemas.microsoft.com/office/drawing/2014/main" id="{F21859DF-00A2-1CB4-451C-96C31E4E3470}"/>
                </a:ext>
              </a:extLst>
            </p:cNvPr>
            <p:cNvSpPr/>
            <p:nvPr/>
          </p:nvSpPr>
          <p:spPr>
            <a:xfrm>
              <a:off x="1816608" y="3733799"/>
              <a:ext cx="378460" cy="393700"/>
            </a:xfrm>
            <a:custGeom>
              <a:avLst/>
              <a:gdLst/>
              <a:ahLst/>
              <a:cxnLst/>
              <a:rect l="l" t="t" r="r" b="b"/>
              <a:pathLst>
                <a:path w="378460" h="393700">
                  <a:moveTo>
                    <a:pt x="377952" y="0"/>
                  </a:moveTo>
                  <a:lnTo>
                    <a:pt x="338328" y="0"/>
                  </a:lnTo>
                  <a:lnTo>
                    <a:pt x="338328" y="39624"/>
                  </a:lnTo>
                  <a:lnTo>
                    <a:pt x="338328" y="353060"/>
                  </a:lnTo>
                  <a:lnTo>
                    <a:pt x="338328" y="353568"/>
                  </a:lnTo>
                  <a:lnTo>
                    <a:pt x="39624" y="353568"/>
                  </a:lnTo>
                  <a:lnTo>
                    <a:pt x="21336" y="353568"/>
                  </a:lnTo>
                  <a:lnTo>
                    <a:pt x="21336" y="353060"/>
                  </a:lnTo>
                  <a:lnTo>
                    <a:pt x="39624" y="353060"/>
                  </a:lnTo>
                  <a:lnTo>
                    <a:pt x="39624" y="39624"/>
                  </a:lnTo>
                  <a:lnTo>
                    <a:pt x="338328" y="39624"/>
                  </a:lnTo>
                  <a:lnTo>
                    <a:pt x="338328" y="0"/>
                  </a:lnTo>
                  <a:lnTo>
                    <a:pt x="0" y="0"/>
                  </a:lnTo>
                  <a:lnTo>
                    <a:pt x="0" y="21590"/>
                  </a:lnTo>
                  <a:lnTo>
                    <a:pt x="0" y="39370"/>
                  </a:lnTo>
                  <a:lnTo>
                    <a:pt x="0" y="353060"/>
                  </a:lnTo>
                  <a:lnTo>
                    <a:pt x="0" y="374650"/>
                  </a:lnTo>
                  <a:lnTo>
                    <a:pt x="0" y="393700"/>
                  </a:lnTo>
                  <a:lnTo>
                    <a:pt x="377952" y="393700"/>
                  </a:lnTo>
                  <a:lnTo>
                    <a:pt x="377952" y="374904"/>
                  </a:lnTo>
                  <a:lnTo>
                    <a:pt x="377952" y="374650"/>
                  </a:lnTo>
                  <a:lnTo>
                    <a:pt x="377952" y="353568"/>
                  </a:lnTo>
                  <a:lnTo>
                    <a:pt x="359664" y="353568"/>
                  </a:lnTo>
                  <a:lnTo>
                    <a:pt x="359664" y="353060"/>
                  </a:lnTo>
                  <a:lnTo>
                    <a:pt x="377952" y="353060"/>
                  </a:lnTo>
                  <a:lnTo>
                    <a:pt x="377952" y="39624"/>
                  </a:lnTo>
                  <a:lnTo>
                    <a:pt x="377952" y="39370"/>
                  </a:lnTo>
                  <a:lnTo>
                    <a:pt x="377952" y="21590"/>
                  </a:lnTo>
                  <a:lnTo>
                    <a:pt x="377952" y="21336"/>
                  </a:lnTo>
                  <a:lnTo>
                    <a:pt x="377952" y="0"/>
                  </a:lnTo>
                  <a:close/>
                </a:path>
              </a:pathLst>
            </a:custGeom>
            <a:solidFill>
              <a:srgbClr val="FFFF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0" name="object 15">
              <a:extLst>
                <a:ext uri="{FF2B5EF4-FFF2-40B4-BE49-F238E27FC236}">
                  <a16:creationId xmlns:a16="http://schemas.microsoft.com/office/drawing/2014/main" id="{4AECB6AD-20E4-F8A7-ADE2-D06F1042296A}"/>
                </a:ext>
              </a:extLst>
            </p:cNvPr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197863" y="5218175"/>
              <a:ext cx="3413760" cy="1078992"/>
            </a:xfrm>
            <a:prstGeom prst="rect">
              <a:avLst/>
            </a:prstGeom>
          </p:spPr>
        </p:pic>
        <p:sp>
          <p:nvSpPr>
            <p:cNvPr id="21" name="object 16">
              <a:extLst>
                <a:ext uri="{FF2B5EF4-FFF2-40B4-BE49-F238E27FC236}">
                  <a16:creationId xmlns:a16="http://schemas.microsoft.com/office/drawing/2014/main" id="{14B6D860-59B7-7A3D-6728-52B4B70D55F5}"/>
                </a:ext>
              </a:extLst>
            </p:cNvPr>
            <p:cNvSpPr/>
            <p:nvPr/>
          </p:nvSpPr>
          <p:spPr>
            <a:xfrm>
              <a:off x="1167384" y="5187949"/>
              <a:ext cx="3472179" cy="1136650"/>
            </a:xfrm>
            <a:custGeom>
              <a:avLst/>
              <a:gdLst/>
              <a:ahLst/>
              <a:cxnLst/>
              <a:rect l="l" t="t" r="r" b="b"/>
              <a:pathLst>
                <a:path w="3472179" h="1136650">
                  <a:moveTo>
                    <a:pt x="3471672" y="0"/>
                  </a:moveTo>
                  <a:lnTo>
                    <a:pt x="3444240" y="0"/>
                  </a:lnTo>
                  <a:lnTo>
                    <a:pt x="3444240" y="27178"/>
                  </a:lnTo>
                  <a:lnTo>
                    <a:pt x="3444240" y="1108710"/>
                  </a:lnTo>
                  <a:lnTo>
                    <a:pt x="3444240" y="1109218"/>
                  </a:lnTo>
                  <a:lnTo>
                    <a:pt x="27432" y="1109218"/>
                  </a:lnTo>
                  <a:lnTo>
                    <a:pt x="15240" y="1109218"/>
                  </a:lnTo>
                  <a:lnTo>
                    <a:pt x="15240" y="1108710"/>
                  </a:lnTo>
                  <a:lnTo>
                    <a:pt x="27432" y="1108710"/>
                  </a:lnTo>
                  <a:lnTo>
                    <a:pt x="27432" y="27178"/>
                  </a:lnTo>
                  <a:lnTo>
                    <a:pt x="3444240" y="27178"/>
                  </a:lnTo>
                  <a:lnTo>
                    <a:pt x="3444240" y="0"/>
                  </a:lnTo>
                  <a:lnTo>
                    <a:pt x="0" y="0"/>
                  </a:lnTo>
                  <a:lnTo>
                    <a:pt x="0" y="15240"/>
                  </a:lnTo>
                  <a:lnTo>
                    <a:pt x="0" y="26670"/>
                  </a:lnTo>
                  <a:lnTo>
                    <a:pt x="0" y="1108710"/>
                  </a:lnTo>
                  <a:lnTo>
                    <a:pt x="0" y="1123950"/>
                  </a:lnTo>
                  <a:lnTo>
                    <a:pt x="0" y="1136650"/>
                  </a:lnTo>
                  <a:lnTo>
                    <a:pt x="3471672" y="1136650"/>
                  </a:lnTo>
                  <a:lnTo>
                    <a:pt x="3471672" y="1124458"/>
                  </a:lnTo>
                  <a:lnTo>
                    <a:pt x="3471672" y="1123950"/>
                  </a:lnTo>
                  <a:lnTo>
                    <a:pt x="3471672" y="1109218"/>
                  </a:lnTo>
                  <a:lnTo>
                    <a:pt x="3459480" y="1109218"/>
                  </a:lnTo>
                  <a:lnTo>
                    <a:pt x="3459480" y="1108710"/>
                  </a:lnTo>
                  <a:lnTo>
                    <a:pt x="3471672" y="1108710"/>
                  </a:lnTo>
                  <a:lnTo>
                    <a:pt x="3471672" y="27178"/>
                  </a:lnTo>
                  <a:lnTo>
                    <a:pt x="3471672" y="26670"/>
                  </a:lnTo>
                  <a:lnTo>
                    <a:pt x="3471672" y="15240"/>
                  </a:lnTo>
                  <a:lnTo>
                    <a:pt x="3471672" y="14986"/>
                  </a:lnTo>
                  <a:lnTo>
                    <a:pt x="347167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object 17">
              <a:extLst>
                <a:ext uri="{FF2B5EF4-FFF2-40B4-BE49-F238E27FC236}">
                  <a16:creationId xmlns:a16="http://schemas.microsoft.com/office/drawing/2014/main" id="{8AE5F879-0E8F-5EFB-F47E-6523688E4CEA}"/>
                </a:ext>
              </a:extLst>
            </p:cNvPr>
            <p:cNvSpPr/>
            <p:nvPr/>
          </p:nvSpPr>
          <p:spPr>
            <a:xfrm>
              <a:off x="4648200" y="1557527"/>
              <a:ext cx="1819910" cy="4742815"/>
            </a:xfrm>
            <a:custGeom>
              <a:avLst/>
              <a:gdLst/>
              <a:ahLst/>
              <a:cxnLst/>
              <a:rect l="l" t="t" r="r" b="b"/>
              <a:pathLst>
                <a:path w="1819910" h="4742815">
                  <a:moveTo>
                    <a:pt x="1776984" y="0"/>
                  </a:moveTo>
                  <a:lnTo>
                    <a:pt x="1719072" y="0"/>
                  </a:lnTo>
                  <a:lnTo>
                    <a:pt x="1703832" y="3364992"/>
                  </a:lnTo>
                  <a:lnTo>
                    <a:pt x="1761744" y="3364992"/>
                  </a:lnTo>
                  <a:lnTo>
                    <a:pt x="1776984" y="0"/>
                  </a:lnTo>
                  <a:close/>
                </a:path>
                <a:path w="1819910" h="4742815">
                  <a:moveTo>
                    <a:pt x="1819656" y="3563112"/>
                  </a:moveTo>
                  <a:lnTo>
                    <a:pt x="1790700" y="3505200"/>
                  </a:lnTo>
                  <a:lnTo>
                    <a:pt x="1734312" y="3392424"/>
                  </a:lnTo>
                  <a:lnTo>
                    <a:pt x="1648968" y="3563112"/>
                  </a:lnTo>
                  <a:lnTo>
                    <a:pt x="1703832" y="3525888"/>
                  </a:lnTo>
                  <a:lnTo>
                    <a:pt x="1703832" y="4684776"/>
                  </a:lnTo>
                  <a:lnTo>
                    <a:pt x="0" y="4684776"/>
                  </a:lnTo>
                  <a:lnTo>
                    <a:pt x="0" y="4742688"/>
                  </a:lnTo>
                  <a:lnTo>
                    <a:pt x="1761744" y="4742688"/>
                  </a:lnTo>
                  <a:lnTo>
                    <a:pt x="1761744" y="4712208"/>
                  </a:lnTo>
                  <a:lnTo>
                    <a:pt x="1761744" y="4684776"/>
                  </a:lnTo>
                  <a:lnTo>
                    <a:pt x="1761744" y="3523818"/>
                  </a:lnTo>
                  <a:lnTo>
                    <a:pt x="1819656" y="3563112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" name="object 18">
              <a:extLst>
                <a:ext uri="{FF2B5EF4-FFF2-40B4-BE49-F238E27FC236}">
                  <a16:creationId xmlns:a16="http://schemas.microsoft.com/office/drawing/2014/main" id="{8CB986B3-06E6-2725-9860-BEB96BCC602E}"/>
                </a:ext>
              </a:extLst>
            </p:cNvPr>
            <p:cNvSpPr/>
            <p:nvPr/>
          </p:nvSpPr>
          <p:spPr>
            <a:xfrm>
              <a:off x="3861816" y="3733799"/>
              <a:ext cx="378460" cy="393700"/>
            </a:xfrm>
            <a:custGeom>
              <a:avLst/>
              <a:gdLst/>
              <a:ahLst/>
              <a:cxnLst/>
              <a:rect l="l" t="t" r="r" b="b"/>
              <a:pathLst>
                <a:path w="378460" h="393700">
                  <a:moveTo>
                    <a:pt x="377952" y="0"/>
                  </a:moveTo>
                  <a:lnTo>
                    <a:pt x="338328" y="0"/>
                  </a:lnTo>
                  <a:lnTo>
                    <a:pt x="338328" y="39624"/>
                  </a:lnTo>
                  <a:lnTo>
                    <a:pt x="338328" y="353060"/>
                  </a:lnTo>
                  <a:lnTo>
                    <a:pt x="338328" y="353568"/>
                  </a:lnTo>
                  <a:lnTo>
                    <a:pt x="39624" y="353568"/>
                  </a:lnTo>
                  <a:lnTo>
                    <a:pt x="21336" y="353568"/>
                  </a:lnTo>
                  <a:lnTo>
                    <a:pt x="21336" y="353060"/>
                  </a:lnTo>
                  <a:lnTo>
                    <a:pt x="39624" y="353060"/>
                  </a:lnTo>
                  <a:lnTo>
                    <a:pt x="39624" y="39624"/>
                  </a:lnTo>
                  <a:lnTo>
                    <a:pt x="338328" y="39624"/>
                  </a:lnTo>
                  <a:lnTo>
                    <a:pt x="338328" y="0"/>
                  </a:lnTo>
                  <a:lnTo>
                    <a:pt x="0" y="0"/>
                  </a:lnTo>
                  <a:lnTo>
                    <a:pt x="0" y="21590"/>
                  </a:lnTo>
                  <a:lnTo>
                    <a:pt x="0" y="39370"/>
                  </a:lnTo>
                  <a:lnTo>
                    <a:pt x="0" y="353060"/>
                  </a:lnTo>
                  <a:lnTo>
                    <a:pt x="0" y="374650"/>
                  </a:lnTo>
                  <a:lnTo>
                    <a:pt x="0" y="393700"/>
                  </a:lnTo>
                  <a:lnTo>
                    <a:pt x="377952" y="393700"/>
                  </a:lnTo>
                  <a:lnTo>
                    <a:pt x="377952" y="374904"/>
                  </a:lnTo>
                  <a:lnTo>
                    <a:pt x="377952" y="374650"/>
                  </a:lnTo>
                  <a:lnTo>
                    <a:pt x="377952" y="353568"/>
                  </a:lnTo>
                  <a:lnTo>
                    <a:pt x="359664" y="353568"/>
                  </a:lnTo>
                  <a:lnTo>
                    <a:pt x="359664" y="353060"/>
                  </a:lnTo>
                  <a:lnTo>
                    <a:pt x="377952" y="353060"/>
                  </a:lnTo>
                  <a:lnTo>
                    <a:pt x="377952" y="39624"/>
                  </a:lnTo>
                  <a:lnTo>
                    <a:pt x="377952" y="39370"/>
                  </a:lnTo>
                  <a:lnTo>
                    <a:pt x="377952" y="21590"/>
                  </a:lnTo>
                  <a:lnTo>
                    <a:pt x="377952" y="21336"/>
                  </a:lnTo>
                  <a:lnTo>
                    <a:pt x="377952" y="0"/>
                  </a:lnTo>
                  <a:close/>
                </a:path>
              </a:pathLst>
            </a:custGeom>
            <a:solidFill>
              <a:srgbClr val="FFFF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4" name="object 19">
              <a:extLst>
                <a:ext uri="{FF2B5EF4-FFF2-40B4-BE49-F238E27FC236}">
                  <a16:creationId xmlns:a16="http://schemas.microsoft.com/office/drawing/2014/main" id="{9952C12C-DBA7-D55E-20F3-BFE98A70AC95}"/>
                </a:ext>
              </a:extLst>
            </p:cNvPr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856231" y="4791455"/>
              <a:ext cx="3438144" cy="1100328"/>
            </a:xfrm>
            <a:prstGeom prst="rect">
              <a:avLst/>
            </a:prstGeom>
          </p:spPr>
        </p:pic>
        <p:sp>
          <p:nvSpPr>
            <p:cNvPr id="25" name="object 20">
              <a:extLst>
                <a:ext uri="{FF2B5EF4-FFF2-40B4-BE49-F238E27FC236}">
                  <a16:creationId xmlns:a16="http://schemas.microsoft.com/office/drawing/2014/main" id="{45648538-C11E-7552-53E5-938CAF795FFC}"/>
                </a:ext>
              </a:extLst>
            </p:cNvPr>
            <p:cNvSpPr/>
            <p:nvPr/>
          </p:nvSpPr>
          <p:spPr>
            <a:xfrm>
              <a:off x="1825752" y="4761229"/>
              <a:ext cx="3496310" cy="1158240"/>
            </a:xfrm>
            <a:custGeom>
              <a:avLst/>
              <a:gdLst/>
              <a:ahLst/>
              <a:cxnLst/>
              <a:rect l="l" t="t" r="r" b="b"/>
              <a:pathLst>
                <a:path w="3496310" h="1158239">
                  <a:moveTo>
                    <a:pt x="3496056" y="0"/>
                  </a:moveTo>
                  <a:lnTo>
                    <a:pt x="3468624" y="0"/>
                  </a:lnTo>
                  <a:lnTo>
                    <a:pt x="3468624" y="27178"/>
                  </a:lnTo>
                  <a:lnTo>
                    <a:pt x="3468624" y="1130300"/>
                  </a:lnTo>
                  <a:lnTo>
                    <a:pt x="3468624" y="1130554"/>
                  </a:lnTo>
                  <a:lnTo>
                    <a:pt x="27432" y="1130554"/>
                  </a:lnTo>
                  <a:lnTo>
                    <a:pt x="15240" y="1130554"/>
                  </a:lnTo>
                  <a:lnTo>
                    <a:pt x="15240" y="1130300"/>
                  </a:lnTo>
                  <a:lnTo>
                    <a:pt x="27432" y="1130300"/>
                  </a:lnTo>
                  <a:lnTo>
                    <a:pt x="27432" y="27178"/>
                  </a:lnTo>
                  <a:lnTo>
                    <a:pt x="3468624" y="27178"/>
                  </a:lnTo>
                  <a:lnTo>
                    <a:pt x="3468624" y="0"/>
                  </a:lnTo>
                  <a:lnTo>
                    <a:pt x="0" y="0"/>
                  </a:lnTo>
                  <a:lnTo>
                    <a:pt x="0" y="15240"/>
                  </a:lnTo>
                  <a:lnTo>
                    <a:pt x="0" y="26670"/>
                  </a:lnTo>
                  <a:lnTo>
                    <a:pt x="0" y="1130300"/>
                  </a:lnTo>
                  <a:lnTo>
                    <a:pt x="0" y="1145540"/>
                  </a:lnTo>
                  <a:lnTo>
                    <a:pt x="0" y="1158240"/>
                  </a:lnTo>
                  <a:lnTo>
                    <a:pt x="3496056" y="1158240"/>
                  </a:lnTo>
                  <a:lnTo>
                    <a:pt x="3496056" y="1145794"/>
                  </a:lnTo>
                  <a:lnTo>
                    <a:pt x="3496056" y="1145540"/>
                  </a:lnTo>
                  <a:lnTo>
                    <a:pt x="3496056" y="1130554"/>
                  </a:lnTo>
                  <a:lnTo>
                    <a:pt x="3483864" y="1130554"/>
                  </a:lnTo>
                  <a:lnTo>
                    <a:pt x="3483864" y="1130300"/>
                  </a:lnTo>
                  <a:lnTo>
                    <a:pt x="3496056" y="1130300"/>
                  </a:lnTo>
                  <a:lnTo>
                    <a:pt x="3496056" y="27178"/>
                  </a:lnTo>
                  <a:lnTo>
                    <a:pt x="3496056" y="26670"/>
                  </a:lnTo>
                  <a:lnTo>
                    <a:pt x="3496056" y="15240"/>
                  </a:lnTo>
                  <a:lnTo>
                    <a:pt x="3496056" y="14998"/>
                  </a:lnTo>
                  <a:lnTo>
                    <a:pt x="349605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6" name="object 21">
              <a:extLst>
                <a:ext uri="{FF2B5EF4-FFF2-40B4-BE49-F238E27FC236}">
                  <a16:creationId xmlns:a16="http://schemas.microsoft.com/office/drawing/2014/main" id="{28BC7B3B-AA38-C9BC-9E9D-29F86AF1EDE2}"/>
                </a:ext>
              </a:extLst>
            </p:cNvPr>
            <p:cNvSpPr/>
            <p:nvPr/>
          </p:nvSpPr>
          <p:spPr>
            <a:xfrm>
              <a:off x="5306568" y="1572767"/>
              <a:ext cx="3343910" cy="4307205"/>
            </a:xfrm>
            <a:custGeom>
              <a:avLst/>
              <a:gdLst/>
              <a:ahLst/>
              <a:cxnLst/>
              <a:rect l="l" t="t" r="r" b="b"/>
              <a:pathLst>
                <a:path w="3343909" h="4307205">
                  <a:moveTo>
                    <a:pt x="3282696" y="0"/>
                  </a:moveTo>
                  <a:lnTo>
                    <a:pt x="3224784" y="0"/>
                  </a:lnTo>
                  <a:lnTo>
                    <a:pt x="3224784" y="3355848"/>
                  </a:lnTo>
                  <a:lnTo>
                    <a:pt x="3282696" y="3355848"/>
                  </a:lnTo>
                  <a:lnTo>
                    <a:pt x="3282696" y="0"/>
                  </a:lnTo>
                  <a:close/>
                </a:path>
                <a:path w="3343909" h="4307205">
                  <a:moveTo>
                    <a:pt x="3343656" y="3553968"/>
                  </a:moveTo>
                  <a:lnTo>
                    <a:pt x="3315233" y="3499104"/>
                  </a:lnTo>
                  <a:lnTo>
                    <a:pt x="3255264" y="3383280"/>
                  </a:lnTo>
                  <a:lnTo>
                    <a:pt x="3169920" y="3553968"/>
                  </a:lnTo>
                  <a:lnTo>
                    <a:pt x="3227832" y="3516744"/>
                  </a:lnTo>
                  <a:lnTo>
                    <a:pt x="3227832" y="4248912"/>
                  </a:lnTo>
                  <a:lnTo>
                    <a:pt x="0" y="4248912"/>
                  </a:lnTo>
                  <a:lnTo>
                    <a:pt x="0" y="4306824"/>
                  </a:lnTo>
                  <a:lnTo>
                    <a:pt x="3285744" y="4306824"/>
                  </a:lnTo>
                  <a:lnTo>
                    <a:pt x="3285744" y="4279392"/>
                  </a:lnTo>
                  <a:lnTo>
                    <a:pt x="3285744" y="4248912"/>
                  </a:lnTo>
                  <a:lnTo>
                    <a:pt x="3285744" y="3518027"/>
                  </a:lnTo>
                  <a:lnTo>
                    <a:pt x="3343656" y="3553968"/>
                  </a:lnTo>
                  <a:close/>
                </a:path>
              </a:pathLst>
            </a:custGeom>
            <a:solidFill>
              <a:srgbClr val="3333CC"/>
            </a:solidFill>
          </p:spPr>
          <p:txBody>
            <a:bodyPr wrap="square" lIns="0" tIns="0" rIns="0" bIns="0" rtlCol="0"/>
            <a:lstStyle/>
            <a:p>
              <a:pPr defTabSz="806867"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sz="1588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7" name="object 22">
            <a:extLst>
              <a:ext uri="{FF2B5EF4-FFF2-40B4-BE49-F238E27FC236}">
                <a16:creationId xmlns:a16="http://schemas.microsoft.com/office/drawing/2014/main" id="{D1E27831-ABC4-ABEB-4B6C-C982DA017398}"/>
              </a:ext>
            </a:extLst>
          </p:cNvPr>
          <p:cNvSpPr txBox="1"/>
          <p:nvPr/>
        </p:nvSpPr>
        <p:spPr>
          <a:xfrm>
            <a:off x="5683175" y="5202197"/>
            <a:ext cx="1832162" cy="281796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 defTabSz="806867" eaLnBrk="1" fontAlgn="auto" hangingPunct="1">
              <a:spcBef>
                <a:spcPts val="79"/>
              </a:spcBef>
              <a:spcAft>
                <a:spcPts val="0"/>
              </a:spcAft>
            </a:pP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Enter</a:t>
            </a:r>
            <a:r>
              <a:rPr sz="1765" spc="-26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each</a:t>
            </a:r>
            <a:r>
              <a:rPr sz="1765" spc="-22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vector</a:t>
            </a:r>
            <a:r>
              <a:rPr sz="1765" spc="-22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13" dirty="0">
                <a:solidFill>
                  <a:prstClr val="black"/>
                </a:solidFill>
                <a:latin typeface="Times New Roman"/>
                <a:cs typeface="Times New Roman"/>
              </a:rPr>
              <a:t>of</a:t>
            </a:r>
            <a:endParaRPr sz="1765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28" name="object 23">
            <a:extLst>
              <a:ext uri="{FF2B5EF4-FFF2-40B4-BE49-F238E27FC236}">
                <a16:creationId xmlns:a16="http://schemas.microsoft.com/office/drawing/2014/main" id="{177CF7C5-0656-AE19-8C0F-F9057073A86C}"/>
              </a:ext>
            </a:extLst>
          </p:cNvPr>
          <p:cNvSpPr txBox="1"/>
          <p:nvPr/>
        </p:nvSpPr>
        <p:spPr>
          <a:xfrm>
            <a:off x="5683176" y="5471115"/>
            <a:ext cx="1666314" cy="553409"/>
          </a:xfrm>
          <a:prstGeom prst="rect">
            <a:avLst/>
          </a:prstGeom>
        </p:spPr>
        <p:txBody>
          <a:bodyPr vert="horz" wrap="square" lIns="0" tIns="10085" rIns="0" bIns="0" rtlCol="0">
            <a:spAutoFit/>
          </a:bodyPr>
          <a:lstStyle/>
          <a:p>
            <a:pPr marL="11206" marR="4483" defTabSz="806867" eaLnBrk="1" fontAlgn="auto" hangingPunct="1">
              <a:spcBef>
                <a:spcPts val="79"/>
              </a:spcBef>
              <a:spcAft>
                <a:spcPts val="0"/>
              </a:spcAft>
            </a:pP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match </a:t>
            </a:r>
            <a:r>
              <a:rPr sz="1765" spc="-9" dirty="0">
                <a:solidFill>
                  <a:prstClr val="black"/>
                </a:solidFill>
                <a:latin typeface="Times New Roman"/>
                <a:cs typeface="Times New Roman"/>
              </a:rPr>
              <a:t>scores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as a </a:t>
            </a:r>
            <a:r>
              <a:rPr sz="1765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column</a:t>
            </a:r>
            <a:r>
              <a:rPr sz="1765" spc="-31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in</a:t>
            </a:r>
            <a:r>
              <a:rPr sz="1765" spc="-26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4" dirty="0">
                <a:solidFill>
                  <a:prstClr val="black"/>
                </a:solidFill>
                <a:latin typeface="Times New Roman"/>
                <a:cs typeface="Times New Roman"/>
              </a:rPr>
              <a:t>the</a:t>
            </a:r>
            <a:r>
              <a:rPr sz="1765" spc="-26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sz="1765" spc="-9" dirty="0">
                <a:solidFill>
                  <a:prstClr val="black"/>
                </a:solidFill>
                <a:latin typeface="Times New Roman"/>
                <a:cs typeface="Times New Roman"/>
              </a:rPr>
              <a:t>DSI</a:t>
            </a:r>
            <a:endParaRPr sz="1765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61281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aperture problem resolved</a:t>
            </a:r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4876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7696201" y="5943601"/>
            <a:ext cx="27494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ived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181600" y="2819400"/>
            <a:ext cx="1066800" cy="2133600"/>
            <a:chOff x="3657600" y="2819400"/>
            <a:chExt cx="1066800" cy="2133600"/>
          </a:xfrm>
        </p:grpSpPr>
        <p:sp>
          <p:nvSpPr>
            <p:cNvPr id="37899" name="Line 3"/>
            <p:cNvSpPr>
              <a:spLocks noChangeShapeType="1"/>
            </p:cNvSpPr>
            <p:nvPr/>
          </p:nvSpPr>
          <p:spPr bwMode="auto">
            <a:xfrm>
              <a:off x="3657600" y="2819400"/>
              <a:ext cx="838200" cy="21336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0" y="2438400"/>
            <a:ext cx="1296988" cy="2209800"/>
            <a:chOff x="4572000" y="2438400"/>
            <a:chExt cx="1296690" cy="2209800"/>
          </a:xfrm>
        </p:grpSpPr>
        <p:sp>
          <p:nvSpPr>
            <p:cNvPr id="37897" name="Line 3"/>
            <p:cNvSpPr>
              <a:spLocks noChangeShapeType="1"/>
            </p:cNvSpPr>
            <p:nvPr/>
          </p:nvSpPr>
          <p:spPr bwMode="auto">
            <a:xfrm>
              <a:off x="4572000" y="2438400"/>
              <a:ext cx="838200" cy="22098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4802135" y="3810000"/>
              <a:ext cx="1066555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6096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1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Errors in Lucas-Kan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A point does not move like its neighbors</a:t>
            </a:r>
          </a:p>
          <a:p>
            <a:pPr lvl="1"/>
            <a:r>
              <a:rPr lang="en-US" dirty="0"/>
              <a:t>Motion segmentation</a:t>
            </a:r>
          </a:p>
          <a:p>
            <a:pPr>
              <a:buFontTx/>
              <a:buChar char="•"/>
            </a:pPr>
            <a:r>
              <a:rPr lang="en-US" dirty="0"/>
              <a:t>Brightness constancy does not hold</a:t>
            </a:r>
          </a:p>
          <a:p>
            <a:pPr lvl="1"/>
            <a:r>
              <a:rPr lang="en-US" dirty="0"/>
              <a:t>Do exhaustive neighborhood search with normalized correlation - tracking features – maybe SIFT – more later….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C00000"/>
                </a:solidFill>
              </a:rPr>
              <a:t>The motion is large (larger than a pixel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ot-linear: Iterative refinement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Local minima: coarse-to-fine estim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45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Not tangent: Iterative Refin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</a:rPr>
              <a:t>Iterative Lukas-</a:t>
            </a:r>
            <a:r>
              <a:rPr lang="en-US" dirty="0" err="1">
                <a:latin typeface="Arial" charset="0"/>
              </a:rPr>
              <a:t>Kanade</a:t>
            </a:r>
            <a:r>
              <a:rPr lang="en-US" dirty="0">
                <a:latin typeface="Arial" charset="0"/>
              </a:rPr>
              <a:t> Algorithm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Estimate velocity at each pixel by solving Lucas-</a:t>
            </a:r>
            <a:r>
              <a:rPr lang="en-US" sz="1800" dirty="0" err="1">
                <a:latin typeface="Arial" charset="0"/>
              </a:rPr>
              <a:t>Kanade</a:t>
            </a:r>
            <a:r>
              <a:rPr lang="en-US" sz="1800" dirty="0">
                <a:latin typeface="Arial" charset="0"/>
              </a:rPr>
              <a:t> equation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Warp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</a:t>
            </a:r>
            <a:r>
              <a:rPr lang="en-US" sz="1800" dirty="0">
                <a:latin typeface="Arial" charset="0"/>
              </a:rPr>
              <a:t> towards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+1</a:t>
            </a:r>
            <a:r>
              <a:rPr lang="en-US" sz="1800" dirty="0">
                <a:latin typeface="Arial" charset="0"/>
              </a:rPr>
              <a:t> using the estimated flow field</a:t>
            </a:r>
          </a:p>
          <a:p>
            <a:pPr marL="1257300" lvl="2" indent="-342900"/>
            <a:r>
              <a:rPr lang="en-US" sz="1600" i="1" dirty="0">
                <a:latin typeface="Arial" charset="0"/>
              </a:rPr>
              <a:t>- use image warping technique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Repeat until converg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200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pic>
        <p:nvPicPr>
          <p:cNvPr id="38915" name="Picture 3" descr="gradient-constraint4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1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8609014" y="4886326"/>
            <a:ext cx="318999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5770564" y="4899026"/>
            <a:ext cx="421591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pic>
        <p:nvPicPr>
          <p:cNvPr id="389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4" y="19446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9714" y="20081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5891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5891213" y="34258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864"/>
            <a:chExt cx="1729" cy="522"/>
          </a:xfrm>
        </p:grpSpPr>
        <p:sp>
          <p:nvSpPr>
            <p:cNvPr id="38928" name="Text Box 11"/>
            <p:cNvSpPr txBox="1">
              <a:spLocks noChangeArrowheads="1"/>
            </p:cNvSpPr>
            <p:nvPr/>
          </p:nvSpPr>
          <p:spPr bwMode="auto">
            <a:xfrm>
              <a:off x="3655" y="1864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8929" name="Picture 1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" y="1936"/>
              <a:ext cx="5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1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172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303713" y="2705100"/>
            <a:ext cx="1473200" cy="1422400"/>
            <a:chOff x="1775" y="1704"/>
            <a:chExt cx="928" cy="896"/>
          </a:xfrm>
        </p:grpSpPr>
        <p:sp>
          <p:nvSpPr>
            <p:cNvPr id="38925" name="Line 15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8926" name="Text Box 16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8927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3124200" y="5562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solidFill>
                  <a:srgbClr val="292934"/>
                </a:solidFill>
                <a:latin typeface="Arial" charset="0"/>
              </a:rPr>
              <a:t>(using</a:t>
            </a:r>
            <a:r>
              <a:rPr lang="en-US" b="0">
                <a:solidFill>
                  <a:srgbClr val="292934"/>
                </a:solidFill>
              </a:rPr>
              <a:t> </a:t>
            </a:r>
            <a:r>
              <a:rPr lang="en-US" b="0" i="1">
                <a:solidFill>
                  <a:srgbClr val="292934"/>
                </a:solidFill>
              </a:rPr>
              <a:t>d</a:t>
            </a:r>
            <a:r>
              <a:rPr lang="en-US" b="0">
                <a:solidFill>
                  <a:srgbClr val="292934"/>
                </a:solidFill>
                <a:latin typeface="Arial" charset="0"/>
              </a:rPr>
              <a:t> for </a:t>
            </a:r>
            <a:r>
              <a:rPr lang="en-US" b="0" i="1">
                <a:solidFill>
                  <a:srgbClr val="292934"/>
                </a:solidFill>
              </a:rPr>
              <a:t>displacement</a:t>
            </a:r>
            <a:r>
              <a:rPr lang="en-US" b="0">
                <a:solidFill>
                  <a:srgbClr val="292934"/>
                </a:solidFill>
                <a:latin typeface="Arial" charset="0"/>
              </a:rPr>
              <a:t> here instead of </a:t>
            </a:r>
            <a:r>
              <a:rPr lang="en-US" b="0" i="1">
                <a:solidFill>
                  <a:srgbClr val="292934"/>
                </a:solidFill>
              </a:rPr>
              <a:t>u</a:t>
            </a:r>
            <a:r>
              <a:rPr lang="en-US">
                <a:solidFill>
                  <a:srgbClr val="292934"/>
                </a:solidFill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528615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3086101" y="1838325"/>
            <a:ext cx="5842001" cy="3538538"/>
            <a:chOff x="984" y="1158"/>
            <a:chExt cx="3680" cy="2229"/>
          </a:xfrm>
        </p:grpSpPr>
        <p:grpSp>
          <p:nvGrpSpPr>
            <p:cNvPr id="39949" name="Group 4"/>
            <p:cNvGrpSpPr>
              <a:grpSpLocks/>
            </p:cNvGrpSpPr>
            <p:nvPr/>
          </p:nvGrpSpPr>
          <p:grpSpPr bwMode="auto">
            <a:xfrm>
              <a:off x="984" y="1158"/>
              <a:ext cx="3680" cy="2229"/>
              <a:chOff x="984" y="1158"/>
              <a:chExt cx="3680" cy="2229"/>
            </a:xfrm>
          </p:grpSpPr>
          <p:pic>
            <p:nvPicPr>
              <p:cNvPr id="39952" name="Picture 5" descr="gradient-constraint4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53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20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9954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39955" name="Picture 8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50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9951" name="Oval 10"/>
            <p:cNvSpPr>
              <a:spLocks noChangeArrowheads="1"/>
            </p:cNvSpPr>
            <p:nvPr/>
          </p:nvSpPr>
          <p:spPr bwMode="auto">
            <a:xfrm>
              <a:off x="2751" y="243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341813" y="2705100"/>
            <a:ext cx="1473200" cy="1422400"/>
            <a:chOff x="1775" y="1704"/>
            <a:chExt cx="928" cy="896"/>
          </a:xfrm>
        </p:grpSpPr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9948" name="Picture 1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1" name="Group 15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776"/>
            <a:chExt cx="1729" cy="522"/>
          </a:xfrm>
        </p:grpSpPr>
        <p:sp>
          <p:nvSpPr>
            <p:cNvPr id="39943" name="Text Box 16"/>
            <p:cNvSpPr txBox="1">
              <a:spLocks noChangeArrowheads="1"/>
            </p:cNvSpPr>
            <p:nvPr/>
          </p:nvSpPr>
          <p:spPr bwMode="auto">
            <a:xfrm>
              <a:off x="3655" y="1776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9944" name="Picture 1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4" y="1852"/>
              <a:ext cx="15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4"/>
              <a:ext cx="92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2" name="Picture 1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6" y="1939926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843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3086101" y="1838325"/>
            <a:ext cx="5842001" cy="3538538"/>
            <a:chOff x="984" y="1158"/>
            <a:chExt cx="3680" cy="2229"/>
          </a:xfrm>
        </p:grpSpPr>
        <p:grpSp>
          <p:nvGrpSpPr>
            <p:cNvPr id="40977" name="Group 4"/>
            <p:cNvGrpSpPr>
              <a:grpSpLocks/>
            </p:cNvGrpSpPr>
            <p:nvPr/>
          </p:nvGrpSpPr>
          <p:grpSpPr bwMode="auto">
            <a:xfrm>
              <a:off x="984" y="1158"/>
              <a:ext cx="3680" cy="2229"/>
              <a:chOff x="984" y="1158"/>
              <a:chExt cx="3680" cy="2229"/>
            </a:xfrm>
          </p:grpSpPr>
          <p:pic>
            <p:nvPicPr>
              <p:cNvPr id="40980" name="Picture 5" descr="gradient-constraint4c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1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201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40982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40983" name="Picture 8" descr="txp_fig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8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0979" name="Oval 10"/>
            <p:cNvSpPr>
              <a:spLocks noChangeArrowheads="1"/>
            </p:cNvSpPr>
            <p:nvPr/>
          </p:nvSpPr>
          <p:spPr bwMode="auto">
            <a:xfrm>
              <a:off x="2751" y="254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pic>
        <p:nvPicPr>
          <p:cNvPr id="4096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6" y="1939926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5" name="Group 12"/>
          <p:cNvGrpSpPr>
            <a:grpSpLocks/>
          </p:cNvGrpSpPr>
          <p:nvPr/>
        </p:nvGrpSpPr>
        <p:grpSpPr bwMode="auto">
          <a:xfrm>
            <a:off x="7250114" y="2819402"/>
            <a:ext cx="2744787" cy="828676"/>
            <a:chOff x="3655" y="1776"/>
            <a:chExt cx="1729" cy="522"/>
          </a:xfrm>
        </p:grpSpPr>
        <p:grpSp>
          <p:nvGrpSpPr>
            <p:cNvPr id="40970" name="Group 13"/>
            <p:cNvGrpSpPr>
              <a:grpSpLocks/>
            </p:cNvGrpSpPr>
            <p:nvPr/>
          </p:nvGrpSpPr>
          <p:grpSpPr bwMode="auto">
            <a:xfrm>
              <a:off x="3655" y="1776"/>
              <a:ext cx="1729" cy="522"/>
              <a:chOff x="3655" y="1776"/>
              <a:chExt cx="1729" cy="522"/>
            </a:xfrm>
          </p:grpSpPr>
          <p:sp>
            <p:nvSpPr>
              <p:cNvPr id="40974" name="Text Box 14"/>
              <p:cNvSpPr txBox="1">
                <a:spLocks noChangeArrowheads="1"/>
              </p:cNvSpPr>
              <p:nvPr/>
            </p:nvSpPr>
            <p:spPr bwMode="auto">
              <a:xfrm>
                <a:off x="3655" y="1776"/>
                <a:ext cx="1057" cy="5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Initial guess: </a:t>
                </a:r>
              </a:p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Estimate:</a:t>
                </a:r>
              </a:p>
            </p:txBody>
          </p:sp>
          <p:pic>
            <p:nvPicPr>
              <p:cNvPr id="40975" name="Picture 15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6" y="1848"/>
                <a:ext cx="16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76" name="Picture 16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6" y="2080"/>
                <a:ext cx="92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1" name="Text Box 17"/>
            <p:cNvSpPr txBox="1">
              <a:spLocks noChangeArrowheads="1"/>
            </p:cNvSpPr>
            <p:nvPr/>
          </p:nvSpPr>
          <p:spPr bwMode="auto">
            <a:xfrm>
              <a:off x="3655" y="1776"/>
              <a:ext cx="105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40972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" y="1848"/>
              <a:ext cx="16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3" name="Picture 19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0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519613" y="2705100"/>
            <a:ext cx="1473200" cy="1422400"/>
            <a:chOff x="1775" y="1704"/>
            <a:chExt cx="928" cy="896"/>
          </a:xfrm>
        </p:grpSpPr>
        <p:sp>
          <p:nvSpPr>
            <p:cNvPr id="40967" name="Line 21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0968" name="Text Box 22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4096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62647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pic>
        <p:nvPicPr>
          <p:cNvPr id="41987" name="Picture 3" descr="gradient-constraint4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1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8609014" y="4886326"/>
            <a:ext cx="318999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5770564" y="4899026"/>
            <a:ext cx="421591" cy="477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5891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pic>
        <p:nvPicPr>
          <p:cNvPr id="4199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314" y="1909763"/>
            <a:ext cx="2346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9124765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Iterative Estim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ome Implementation Issues: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Warping is not easy (ensure that errors in warping are smaller than the estimate refinement) – but it is in MATLAB!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Often useful to low-pass filter the images before motion estimation (for better derivative estimation, and linear approximations to image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661818"/>
      </p:ext>
    </p:extLst>
  </p:cSld>
  <p:clrMapOvr>
    <a:masterClrMapping/>
  </p:clrMapOvr>
  <p:transition advClick="0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26" descr="garden_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1"/>
            <a:ext cx="60325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10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evisiting the small motion assumption</a:t>
            </a:r>
          </a:p>
        </p:txBody>
      </p:sp>
      <p:sp>
        <p:nvSpPr>
          <p:cNvPr id="51610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2209800" y="5484814"/>
            <a:ext cx="8229600" cy="1220787"/>
          </a:xfrm>
        </p:spPr>
        <p:txBody>
          <a:bodyPr/>
          <a:lstStyle/>
          <a:p>
            <a:r>
              <a:rPr lang="en-US" sz="2000" dirty="0"/>
              <a:t>Is this motion small enough?</a:t>
            </a:r>
          </a:p>
          <a:p>
            <a:pPr lvl="1"/>
            <a:r>
              <a:rPr lang="en-US" sz="1800" dirty="0"/>
              <a:t>Probably not—it’s much larger than one pixel </a:t>
            </a:r>
          </a:p>
          <a:p>
            <a:pPr lvl="1"/>
            <a:r>
              <a:rPr lang="en-US" sz="1800" dirty="0"/>
              <a:t>How might we solve this problem?</a:t>
            </a:r>
          </a:p>
        </p:txBody>
      </p:sp>
    </p:spTree>
    <p:extLst>
      <p:ext uri="{BB962C8B-B14F-4D97-AF65-F5344CB8AC3E}">
        <p14:creationId xmlns:p14="http://schemas.microsoft.com/office/powerpoint/2010/main" val="28861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0" grpId="0" build="p" bldLvl="2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aliasing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3116264"/>
            <a:ext cx="3227388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: Aliasing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335214" y="1647826"/>
            <a:ext cx="74453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Temporal aliasing causes ambiguities in optical flow because images can have many pixels with the same intensity.</a:t>
            </a:r>
          </a:p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I.e., how do we know which ‘correspondence’ is correct? </a:t>
            </a:r>
          </a:p>
        </p:txBody>
      </p:sp>
      <p:pic>
        <p:nvPicPr>
          <p:cNvPr id="45061" name="Picture 5" descr="aliasin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0" y="3122613"/>
            <a:ext cx="320833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27559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correct (no aliasing)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64643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incorrect (aliasing)</a:t>
            </a:r>
          </a:p>
        </p:txBody>
      </p:sp>
      <p:sp>
        <p:nvSpPr>
          <p:cNvPr id="705544" name="Text Box 8"/>
          <p:cNvSpPr txBox="1">
            <a:spLocks noChangeArrowheads="1"/>
          </p:cNvSpPr>
          <p:nvPr/>
        </p:nvSpPr>
        <p:spPr bwMode="auto">
          <a:xfrm>
            <a:off x="2335214" y="5638801"/>
            <a:ext cx="5583237" cy="40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defRPr/>
            </a:pP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To overcome aliasing: 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rse-to-fine estimation</a:t>
            </a:r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705545" name="Oval 9"/>
          <p:cNvSpPr>
            <a:spLocks noChangeAspect="1" noChangeArrowheads="1"/>
          </p:cNvSpPr>
          <p:nvPr/>
        </p:nvSpPr>
        <p:spPr bwMode="auto">
          <a:xfrm>
            <a:off x="3333751" y="4079876"/>
            <a:ext cx="55563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705546" name="Oval 10"/>
          <p:cNvSpPr>
            <a:spLocks noChangeAspect="1" noChangeArrowheads="1"/>
          </p:cNvSpPr>
          <p:nvPr/>
        </p:nvSpPr>
        <p:spPr bwMode="auto">
          <a:xfrm>
            <a:off x="3416301" y="4079876"/>
            <a:ext cx="55563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buFontTx/>
              <a:buChar char="•"/>
            </a:pPr>
            <a:endParaRPr lang="en-US" sz="20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5547" name="Oval 11"/>
          <p:cNvSpPr>
            <a:spLocks noChangeAspect="1" noChangeArrowheads="1"/>
          </p:cNvSpPr>
          <p:nvPr/>
        </p:nvSpPr>
        <p:spPr bwMode="auto">
          <a:xfrm>
            <a:off x="6850063" y="4079876"/>
            <a:ext cx="55562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705548" name="Oval 12"/>
          <p:cNvSpPr>
            <a:spLocks noChangeAspect="1" noChangeArrowheads="1"/>
          </p:cNvSpPr>
          <p:nvPr/>
        </p:nvSpPr>
        <p:spPr bwMode="auto">
          <a:xfrm>
            <a:off x="6977063" y="4079876"/>
            <a:ext cx="55562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438903" y="3262313"/>
            <a:ext cx="1187451" cy="1204912"/>
            <a:chOff x="3096" y="1833"/>
            <a:chExt cx="748" cy="759"/>
          </a:xfrm>
        </p:grpSpPr>
        <p:sp>
          <p:nvSpPr>
            <p:cNvPr id="45078" name="Line 14"/>
            <p:cNvSpPr>
              <a:spLocks noChangeShapeType="1"/>
            </p:cNvSpPr>
            <p:nvPr/>
          </p:nvSpPr>
          <p:spPr bwMode="auto">
            <a:xfrm>
              <a:off x="3096" y="2592"/>
              <a:ext cx="28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5079" name="Text Box 15"/>
            <p:cNvSpPr txBox="1">
              <a:spLocks noChangeArrowheads="1"/>
            </p:cNvSpPr>
            <p:nvPr/>
          </p:nvSpPr>
          <p:spPr bwMode="auto">
            <a:xfrm>
              <a:off x="3111" y="1833"/>
              <a:ext cx="733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actual shift</a:t>
              </a:r>
            </a:p>
          </p:txBody>
        </p:sp>
        <p:sp>
          <p:nvSpPr>
            <p:cNvPr id="45080" name="Freeform 16"/>
            <p:cNvSpPr>
              <a:spLocks/>
            </p:cNvSpPr>
            <p:nvPr/>
          </p:nvSpPr>
          <p:spPr bwMode="auto">
            <a:xfrm rot="16516015" flipH="1">
              <a:off x="2995" y="2274"/>
              <a:ext cx="520" cy="70"/>
            </a:xfrm>
            <a:custGeom>
              <a:avLst/>
              <a:gdLst>
                <a:gd name="T0" fmla="*/ 0 w 704"/>
                <a:gd name="T1" fmla="*/ 40 h 121"/>
                <a:gd name="T2" fmla="*/ 205 w 704"/>
                <a:gd name="T3" fmla="*/ 3 h 121"/>
                <a:gd name="T4" fmla="*/ 384 w 704"/>
                <a:gd name="T5" fmla="*/ 22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865939" y="4106860"/>
            <a:ext cx="2103438" cy="600074"/>
            <a:chOff x="3365" y="2365"/>
            <a:chExt cx="1325" cy="378"/>
          </a:xfrm>
        </p:grpSpPr>
        <p:sp>
          <p:nvSpPr>
            <p:cNvPr id="45075" name="Line 18"/>
            <p:cNvSpPr>
              <a:spLocks noChangeShapeType="1"/>
            </p:cNvSpPr>
            <p:nvPr/>
          </p:nvSpPr>
          <p:spPr bwMode="auto">
            <a:xfrm>
              <a:off x="3370" y="2365"/>
              <a:ext cx="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45076" name="Text Box 19"/>
            <p:cNvSpPr txBox="1">
              <a:spLocks noChangeArrowheads="1"/>
            </p:cNvSpPr>
            <p:nvPr/>
          </p:nvSpPr>
          <p:spPr bwMode="auto">
            <a:xfrm>
              <a:off x="3741" y="2524"/>
              <a:ext cx="949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estimated shift</a:t>
              </a:r>
            </a:p>
          </p:txBody>
        </p:sp>
        <p:sp>
          <p:nvSpPr>
            <p:cNvPr id="45077" name="Freeform 20"/>
            <p:cNvSpPr>
              <a:spLocks/>
            </p:cNvSpPr>
            <p:nvPr/>
          </p:nvSpPr>
          <p:spPr bwMode="auto">
            <a:xfrm rot="2531935" flipH="1" flipV="1">
              <a:off x="3365" y="2486"/>
              <a:ext cx="422" cy="121"/>
            </a:xfrm>
            <a:custGeom>
              <a:avLst/>
              <a:gdLst>
                <a:gd name="T0" fmla="*/ 0 w 704"/>
                <a:gd name="T1" fmla="*/ 121 h 121"/>
                <a:gd name="T2" fmla="*/ 135 w 704"/>
                <a:gd name="T3" fmla="*/ 9 h 121"/>
                <a:gd name="T4" fmla="*/ 253 w 704"/>
                <a:gd name="T5" fmla="*/ 65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</p:grpSp>
      <p:pic>
        <p:nvPicPr>
          <p:cNvPr id="45071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26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2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11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81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4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2664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60580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  <p:bldP spid="705545" grpId="0" animBg="1"/>
      <p:bldP spid="705546" grpId="0" animBg="1" autoUpdateAnimBg="0"/>
      <p:bldP spid="705547" grpId="0" animBg="1"/>
      <p:bldP spid="70554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: last lecture on stereo matching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3540C56A-ACAF-13F2-A50E-BDE4F0FDF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91523"/>
              </p:ext>
            </p:extLst>
          </p:nvPr>
        </p:nvGraphicFramePr>
        <p:xfrm>
          <a:off x="1296988" y="1828800"/>
          <a:ext cx="914241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9142857" imgH="1714739" progId="">
                  <p:embed/>
                </p:oleObj>
              </mc:Choice>
              <mc:Fallback>
                <p:oleObj name="Photo Editor Photo" r:id="rId3" imgW="9142857" imgH="1714739" progId="">
                  <p:embed/>
                  <p:pic>
                    <p:nvPicPr>
                      <p:cNvPr id="184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828800"/>
                        <a:ext cx="914241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>
            <a:extLst>
              <a:ext uri="{FF2B5EF4-FFF2-40B4-BE49-F238E27FC236}">
                <a16:creationId xmlns:a16="http://schemas.microsoft.com/office/drawing/2014/main" id="{792AA3BB-4F98-2456-A4FC-C4F10783B8A8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3505200"/>
            <a:ext cx="9144000" cy="14478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Tx/>
              <a:buChar char="•"/>
            </a:pPr>
            <a:r>
              <a:rPr lang="en-US" altLang="en-US" dirty="0"/>
              <a:t>Or simply remove the ambiguity by projecting structured light patterns onto the scene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Simplifies the correspondence problem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Replaces one camera in the stereo system with a projector</a:t>
            </a:r>
          </a:p>
        </p:txBody>
      </p:sp>
    </p:spTree>
    <p:extLst>
      <p:ext uri="{BB962C8B-B14F-4D97-AF65-F5344CB8AC3E}">
        <p14:creationId xmlns:p14="http://schemas.microsoft.com/office/powerpoint/2010/main" val="1762925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Reduce the resolution!</a:t>
            </a:r>
          </a:p>
        </p:txBody>
      </p:sp>
      <p:pic>
        <p:nvPicPr>
          <p:cNvPr id="46083" name="Picture 3" descr="garden_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6" y="36591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garden_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6" y="990600"/>
            <a:ext cx="36560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garden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26" y="990601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garden_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26" y="35956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849746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6753226" y="4886326"/>
            <a:ext cx="3609975" cy="1203325"/>
            <a:chOff x="3289" y="3273"/>
            <a:chExt cx="2274" cy="758"/>
          </a:xfrm>
        </p:grpSpPr>
        <p:sp>
          <p:nvSpPr>
            <p:cNvPr id="5738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738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solidFill>
                    <a:srgbClr val="292934"/>
                  </a:solidFill>
                  <a:latin typeface="Times New Roman" pitchFamily="18" charset="0"/>
                </a:rPr>
                <a:t>image 2</a:t>
              </a:r>
            </a:p>
          </p:txBody>
        </p:sp>
      </p:grpSp>
      <p:grpSp>
        <p:nvGrpSpPr>
          <p:cNvPr id="57347" name="Group 5"/>
          <p:cNvGrpSpPr>
            <a:grpSpLocks/>
          </p:cNvGrpSpPr>
          <p:nvPr/>
        </p:nvGrpSpPr>
        <p:grpSpPr bwMode="auto">
          <a:xfrm>
            <a:off x="1752600" y="4906964"/>
            <a:ext cx="3606800" cy="1203325"/>
            <a:chOff x="176" y="3286"/>
            <a:chExt cx="2272" cy="758"/>
          </a:xfrm>
        </p:grpSpPr>
        <p:sp>
          <p:nvSpPr>
            <p:cNvPr id="57380" name="AutoShape 6"/>
            <p:cNvSpPr>
              <a:spLocks noChangeAspect="1" noChangeArrowheads="1"/>
            </p:cNvSpPr>
            <p:nvPr/>
          </p:nvSpPr>
          <p:spPr bwMode="auto">
            <a:xfrm>
              <a:off x="176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738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solidFill>
                    <a:srgbClr val="292934"/>
                  </a:solidFill>
                  <a:latin typeface="Times New Roman" pitchFamily="18" charset="0"/>
                </a:rPr>
                <a:t>image 1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695450" y="1143000"/>
            <a:ext cx="8743950" cy="5321300"/>
            <a:chOff x="124" y="916"/>
            <a:chExt cx="5508" cy="3352"/>
          </a:xfrm>
        </p:grpSpPr>
        <p:grpSp>
          <p:nvGrpSpPr>
            <p:cNvPr id="57355" name="Group 9"/>
            <p:cNvGrpSpPr>
              <a:grpSpLocks/>
            </p:cNvGrpSpPr>
            <p:nvPr/>
          </p:nvGrpSpPr>
          <p:grpSpPr bwMode="auto">
            <a:xfrm>
              <a:off x="124" y="916"/>
              <a:ext cx="5508" cy="3352"/>
              <a:chOff x="124" y="916"/>
              <a:chExt cx="5508" cy="3352"/>
            </a:xfrm>
          </p:grpSpPr>
          <p:grpSp>
            <p:nvGrpSpPr>
              <p:cNvPr id="57358" name="Group 10"/>
              <p:cNvGrpSpPr>
                <a:grpSpLocks/>
              </p:cNvGrpSpPr>
              <p:nvPr/>
            </p:nvGrpSpPr>
            <p:grpSpPr bwMode="auto">
              <a:xfrm>
                <a:off x="124" y="931"/>
                <a:ext cx="2332" cy="3337"/>
                <a:chOff x="124" y="931"/>
                <a:chExt cx="2332" cy="3337"/>
              </a:xfrm>
            </p:grpSpPr>
            <p:grpSp>
              <p:nvGrpSpPr>
                <p:cNvPr id="57370" name="Group 11"/>
                <p:cNvGrpSpPr>
                  <a:grpSpLocks/>
                </p:cNvGrpSpPr>
                <p:nvPr/>
              </p:nvGrpSpPr>
              <p:grpSpPr bwMode="auto">
                <a:xfrm>
                  <a:off x="124" y="931"/>
                  <a:ext cx="2308" cy="3113"/>
                  <a:chOff x="124" y="931"/>
                  <a:chExt cx="2308" cy="3113"/>
                </a:xfrm>
              </p:grpSpPr>
              <p:sp>
                <p:nvSpPr>
                  <p:cNvPr id="5737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0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7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73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1</a:t>
                  </a:r>
                </a:p>
              </p:txBody>
            </p:sp>
          </p:grpSp>
          <p:grpSp>
            <p:nvGrpSpPr>
              <p:cNvPr id="5735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736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736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736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736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5735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2</a:t>
              </a:r>
            </a:p>
          </p:txBody>
        </p:sp>
        <p:sp>
          <p:nvSpPr>
            <p:cNvPr id="5735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5475289" y="2043114"/>
            <a:ext cx="1724025" cy="3602037"/>
            <a:chOff x="2489" y="1482"/>
            <a:chExt cx="1086" cy="2269"/>
          </a:xfrm>
        </p:grpSpPr>
        <p:sp>
          <p:nvSpPr>
            <p:cNvPr id="5735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0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2.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  <p:sp>
          <p:nvSpPr>
            <p:cNvPr id="5735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.25 pixels</a:t>
              </a:r>
              <a:endParaRPr lang="en-US" sz="2200">
                <a:solidFill>
                  <a:srgbClr val="292934"/>
                </a:solidFill>
                <a:latin typeface="Times New Roman" pitchFamily="18" charset="0"/>
              </a:endParaRPr>
            </a:p>
          </p:txBody>
        </p:sp>
      </p:grpSp>
      <p:sp>
        <p:nvSpPr>
          <p:cNvPr id="57350" name="Rectangle 3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arse-to-fine optical flow estimation</a:t>
            </a:r>
          </a:p>
        </p:txBody>
      </p:sp>
    </p:spTree>
    <p:extLst>
      <p:ext uri="{BB962C8B-B14F-4D97-AF65-F5344CB8AC3E}">
        <p14:creationId xmlns:p14="http://schemas.microsoft.com/office/powerpoint/2010/main" val="427678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6745289" y="4884739"/>
            <a:ext cx="3609975" cy="1203325"/>
            <a:chOff x="3289" y="3273"/>
            <a:chExt cx="2274" cy="758"/>
          </a:xfrm>
        </p:grpSpPr>
        <p:sp>
          <p:nvSpPr>
            <p:cNvPr id="58414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415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solidFill>
                    <a:srgbClr val="292934"/>
                  </a:solidFill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58371" name="Group 5"/>
          <p:cNvGrpSpPr>
            <a:grpSpLocks/>
          </p:cNvGrpSpPr>
          <p:nvPr/>
        </p:nvGrpSpPr>
        <p:grpSpPr bwMode="auto">
          <a:xfrm>
            <a:off x="1701800" y="4905376"/>
            <a:ext cx="3606800" cy="1203325"/>
            <a:chOff x="112" y="3286"/>
            <a:chExt cx="2272" cy="758"/>
          </a:xfrm>
        </p:grpSpPr>
        <p:sp>
          <p:nvSpPr>
            <p:cNvPr id="58412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413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solidFill>
                    <a:srgbClr val="292934"/>
                  </a:solidFill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58372" name="Group 8"/>
          <p:cNvGrpSpPr>
            <a:grpSpLocks/>
          </p:cNvGrpSpPr>
          <p:nvPr/>
        </p:nvGrpSpPr>
        <p:grpSpPr bwMode="auto">
          <a:xfrm>
            <a:off x="1701800" y="1143000"/>
            <a:ext cx="8763000" cy="5321300"/>
            <a:chOff x="112" y="916"/>
            <a:chExt cx="5520" cy="3352"/>
          </a:xfrm>
        </p:grpSpPr>
        <p:grpSp>
          <p:nvGrpSpPr>
            <p:cNvPr id="58387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58390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58402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8404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5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6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7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8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9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10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11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84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1</a:t>
                  </a:r>
                </a:p>
              </p:txBody>
            </p:sp>
          </p:grpSp>
          <p:grpSp>
            <p:nvGrpSpPr>
              <p:cNvPr id="58391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8392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8394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5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6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7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8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399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0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  <p:sp>
                <p:nvSpPr>
                  <p:cNvPr id="58401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>
                      <a:solidFill>
                        <a:srgbClr val="292934"/>
                      </a:solidFill>
                    </a:endParaRPr>
                  </a:p>
                </p:txBody>
              </p:sp>
            </p:grpSp>
            <p:sp>
              <p:nvSpPr>
                <p:cNvPr id="5839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>
                      <a:solidFill>
                        <a:srgbClr val="292934"/>
                      </a:solidFill>
                    </a:rPr>
                    <a:t>Gaussian pyramid of image 2</a:t>
                  </a:r>
                </a:p>
              </p:txBody>
            </p:sp>
          </p:grpSp>
        </p:grpSp>
        <p:sp>
          <p:nvSpPr>
            <p:cNvPr id="58388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2</a:t>
              </a:r>
            </a:p>
          </p:txBody>
        </p:sp>
        <p:sp>
          <p:nvSpPr>
            <p:cNvPr id="58389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>
                  <a:solidFill>
                    <a:srgbClr val="292934"/>
                  </a:solidFill>
                </a:rPr>
                <a:t>image 1</a:t>
              </a:r>
            </a:p>
          </p:txBody>
        </p:sp>
      </p:grpSp>
      <p:sp>
        <p:nvSpPr>
          <p:cNvPr id="58373" name="Rectangle 3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Coarse-to-fine optical flow estimation</a:t>
            </a:r>
          </a:p>
        </p:txBody>
      </p:sp>
      <p:sp>
        <p:nvSpPr>
          <p:cNvPr id="58374" name="Text Box 35"/>
          <p:cNvSpPr txBox="1">
            <a:spLocks noChangeArrowheads="1"/>
          </p:cNvSpPr>
          <p:nvPr/>
        </p:nvSpPr>
        <p:spPr bwMode="auto">
          <a:xfrm>
            <a:off x="4800600" y="2187576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0">
                <a:solidFill>
                  <a:srgbClr val="292934"/>
                </a:solidFill>
              </a:rPr>
              <a:t>run iterative L-K</a:t>
            </a:r>
          </a:p>
        </p:txBody>
      </p:sp>
      <p:sp>
        <p:nvSpPr>
          <p:cNvPr id="58375" name="Line 36"/>
          <p:cNvSpPr>
            <a:spLocks noChangeShapeType="1"/>
          </p:cNvSpPr>
          <p:nvPr/>
        </p:nvSpPr>
        <p:spPr bwMode="auto">
          <a:xfrm>
            <a:off x="3886201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sp>
        <p:nvSpPr>
          <p:cNvPr id="58376" name="Line 37"/>
          <p:cNvSpPr>
            <a:spLocks noChangeShapeType="1"/>
          </p:cNvSpPr>
          <p:nvPr/>
        </p:nvSpPr>
        <p:spPr bwMode="auto">
          <a:xfrm flipH="1">
            <a:off x="6858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292934"/>
              </a:solidFill>
            </a:endParaRPr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4194176" y="3178176"/>
            <a:ext cx="3273425" cy="396875"/>
            <a:chOff x="1682" y="2198"/>
            <a:chExt cx="2062" cy="250"/>
          </a:xfrm>
        </p:grpSpPr>
        <p:sp>
          <p:nvSpPr>
            <p:cNvPr id="58384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5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6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>
                  <a:solidFill>
                    <a:srgbClr val="292934"/>
                  </a:solidFill>
                </a:rPr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715000" y="2584451"/>
            <a:ext cx="2152650" cy="593725"/>
            <a:chOff x="2640" y="1824"/>
            <a:chExt cx="1356" cy="374"/>
          </a:xfrm>
        </p:grpSpPr>
        <p:sp>
          <p:nvSpPr>
            <p:cNvPr id="58382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3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>
                  <a:solidFill>
                    <a:srgbClr val="292934"/>
                  </a:solidFill>
                </a:rPr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5715008" y="3498850"/>
            <a:ext cx="304801" cy="685800"/>
            <a:chOff x="2640" y="2400"/>
            <a:chExt cx="192" cy="432"/>
          </a:xfrm>
        </p:grpSpPr>
        <p:sp>
          <p:nvSpPr>
            <p:cNvPr id="58380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292934"/>
                </a:solidFill>
              </a:endParaRPr>
            </a:p>
          </p:txBody>
        </p:sp>
        <p:sp>
          <p:nvSpPr>
            <p:cNvPr id="58381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  <a:p>
              <a:r>
                <a:rPr lang="en-US" sz="1200">
                  <a:solidFill>
                    <a:srgbClr val="292934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91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Results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931863"/>
            <a:ext cx="76231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6719888" y="6613526"/>
            <a:ext cx="370325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292934"/>
                </a:solidFill>
              </a:rPr>
              <a:t>* From Khurram Hassan-Shafique </a:t>
            </a:r>
            <a:r>
              <a:rPr lang="en-US" sz="1000">
                <a:solidFill>
                  <a:srgbClr val="D2533C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9775290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Optical Flow Results</a:t>
            </a: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1231901"/>
            <a:ext cx="77978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6719888" y="6613526"/>
            <a:ext cx="370325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>
                <a:solidFill>
                  <a:srgbClr val="292934"/>
                </a:solidFill>
              </a:rPr>
              <a:t>* From Khurram Hassan-Shafique </a:t>
            </a:r>
            <a:r>
              <a:rPr lang="en-US" sz="1000">
                <a:solidFill>
                  <a:srgbClr val="D2533C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12717213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e-of-the-art optical flow in 2009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/>
              <a:t>	Start with something similar to Lucas-Kanade</a:t>
            </a:r>
          </a:p>
          <a:p>
            <a:pPr>
              <a:buFont typeface="Arial" charset="0"/>
              <a:buNone/>
            </a:pPr>
            <a:r>
              <a:rPr lang="en-US"/>
              <a:t>	+ gradient constancy</a:t>
            </a:r>
          </a:p>
          <a:p>
            <a:pPr>
              <a:buFont typeface="Arial" charset="0"/>
              <a:buNone/>
            </a:pPr>
            <a:r>
              <a:rPr lang="en-US"/>
              <a:t>	+ energy minimization with smoothing term</a:t>
            </a:r>
          </a:p>
          <a:p>
            <a:pPr>
              <a:buFont typeface="Arial" charset="0"/>
              <a:buNone/>
            </a:pPr>
            <a:r>
              <a:rPr lang="en-US"/>
              <a:t>	+ region matching</a:t>
            </a:r>
          </a:p>
          <a:p>
            <a:pPr>
              <a:buFont typeface="Arial" charset="0"/>
              <a:buNone/>
            </a:pPr>
            <a:r>
              <a:rPr lang="en-US"/>
              <a:t>	+ keypoint matching (long-range)</a:t>
            </a:r>
          </a:p>
        </p:txBody>
      </p:sp>
      <p:sp>
        <p:nvSpPr>
          <p:cNvPr id="48133" name="TextBox 3"/>
          <p:cNvSpPr txBox="1">
            <a:spLocks noChangeArrowheads="1"/>
          </p:cNvSpPr>
          <p:nvPr/>
        </p:nvSpPr>
        <p:spPr bwMode="auto">
          <a:xfrm>
            <a:off x="1524001" y="6488114"/>
            <a:ext cx="78188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292934"/>
                </a:solidFill>
                <a:hlinkClick r:id="rId2"/>
              </a:rPr>
              <a:t>Large displacement optical flow</a:t>
            </a:r>
            <a:r>
              <a:rPr lang="en-US">
                <a:solidFill>
                  <a:srgbClr val="292934"/>
                </a:solidFill>
              </a:rPr>
              <a:t>, Brox et al., CVPR 2009</a:t>
            </a:r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5" t="54716"/>
          <a:stretch>
            <a:fillRect/>
          </a:stretch>
        </p:blipFill>
        <p:spPr bwMode="auto">
          <a:xfrm>
            <a:off x="8610600" y="3581400"/>
            <a:ext cx="1905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97"/>
          <a:stretch>
            <a:fillRect/>
          </a:stretch>
        </p:blipFill>
        <p:spPr bwMode="auto">
          <a:xfrm>
            <a:off x="1752600" y="3505200"/>
            <a:ext cx="64770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6"/>
          <p:cNvSpPr txBox="1">
            <a:spLocks noChangeArrowheads="1"/>
          </p:cNvSpPr>
          <p:nvPr/>
        </p:nvSpPr>
        <p:spPr bwMode="auto">
          <a:xfrm>
            <a:off x="3444876" y="5667030"/>
            <a:ext cx="1620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292934"/>
                </a:solidFill>
              </a:rPr>
              <a:t>Region-based</a:t>
            </a:r>
          </a:p>
        </p:txBody>
      </p:sp>
      <p:sp>
        <p:nvSpPr>
          <p:cNvPr id="48137" name="TextBox 7"/>
          <p:cNvSpPr txBox="1">
            <a:spLocks noChangeArrowheads="1"/>
          </p:cNvSpPr>
          <p:nvPr/>
        </p:nvSpPr>
        <p:spPr bwMode="auto">
          <a:xfrm>
            <a:off x="5105400" y="5667030"/>
            <a:ext cx="15247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292934"/>
                </a:solidFill>
              </a:rPr>
              <a:t>+Pixel-based</a:t>
            </a:r>
          </a:p>
        </p:txBody>
      </p:sp>
      <p:sp>
        <p:nvSpPr>
          <p:cNvPr id="48138" name="TextBox 8"/>
          <p:cNvSpPr txBox="1">
            <a:spLocks noChangeArrowheads="1"/>
          </p:cNvSpPr>
          <p:nvPr/>
        </p:nvSpPr>
        <p:spPr bwMode="auto">
          <a:xfrm>
            <a:off x="6516689" y="5667030"/>
            <a:ext cx="192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292934"/>
                </a:solidFill>
              </a:rPr>
              <a:t>+Keypoint-based</a:t>
            </a:r>
          </a:p>
        </p:txBody>
      </p:sp>
    </p:spTree>
    <p:extLst>
      <p:ext uri="{BB962C8B-B14F-4D97-AF65-F5344CB8AC3E}">
        <p14:creationId xmlns:p14="http://schemas.microsoft.com/office/powerpoint/2010/main" val="269176135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86" b="59756"/>
          <a:stretch/>
        </p:blipFill>
        <p:spPr>
          <a:xfrm>
            <a:off x="1524000" y="3126433"/>
            <a:ext cx="9144000" cy="2286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e-of-the-art optical flow in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	Deep convolutional network which accepts a pair of input frames and </a:t>
            </a:r>
            <a:r>
              <a:rPr lang="en-US" dirty="0" err="1"/>
              <a:t>upsamples</a:t>
            </a:r>
            <a:r>
              <a:rPr lang="en-US" dirty="0"/>
              <a:t> the estimated flow back to input resolution. Very fast because of deep network, near the state-of-the-art in terms of end-point-err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</p:spTree>
    <p:extLst>
      <p:ext uri="{BB962C8B-B14F-4D97-AF65-F5344CB8AC3E}">
        <p14:creationId xmlns:p14="http://schemas.microsoft.com/office/powerpoint/2010/main" val="35972871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ep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	Synthetic Training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611" t="30889" r="50278" b="39778"/>
          <a:stretch/>
        </p:blipFill>
        <p:spPr>
          <a:xfrm>
            <a:off x="1524001" y="1524000"/>
            <a:ext cx="9044093" cy="459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57968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ep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1981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/>
              <a:t>Results on Sintel</a:t>
            </a:r>
          </a:p>
        </p:txBody>
      </p:sp>
      <p:sp>
        <p:nvSpPr>
          <p:cNvPr id="3" name="Rectangle 2"/>
          <p:cNvSpPr/>
          <p:nvPr/>
        </p:nvSpPr>
        <p:spPr>
          <a:xfrm>
            <a:off x="2971801" y="6324601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292934"/>
                </a:solidFill>
              </a:rPr>
              <a:t>Fischer et al. 2015. https://arxiv.org/abs/1504.0685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556" t="18445" r="10000" b="23778"/>
          <a:stretch/>
        </p:blipFill>
        <p:spPr>
          <a:xfrm>
            <a:off x="1490133" y="1756064"/>
            <a:ext cx="9212581" cy="418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47442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52400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rap up: Optical flow</a:t>
            </a:r>
          </a:p>
        </p:txBody>
      </p:sp>
      <p:sp>
        <p:nvSpPr>
          <p:cNvPr id="178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Definition: optical flow is the </a:t>
            </a:r>
            <a:r>
              <a:rPr lang="en-US" altLang="en-US" i="1"/>
              <a:t>apparent</a:t>
            </a:r>
            <a:r>
              <a:rPr lang="en-US" altLang="en-US"/>
              <a:t> motion of brightness patterns in the image</a:t>
            </a:r>
          </a:p>
          <a:p>
            <a:pPr>
              <a:buFontTx/>
              <a:buChar char="•"/>
            </a:pPr>
            <a:r>
              <a:rPr lang="en-US" altLang="en-US"/>
              <a:t>Ideally, optical flow would be the same as the motion field</a:t>
            </a:r>
          </a:p>
          <a:p>
            <a:pPr>
              <a:buFontTx/>
              <a:buChar char="•"/>
            </a:pPr>
            <a:r>
              <a:rPr lang="en-US" altLang="en-US"/>
              <a:t>Have to be careful: apparent motion can be caused by lighting changes without any actual motion</a:t>
            </a:r>
          </a:p>
          <a:p>
            <a:pPr lvl="1"/>
            <a:r>
              <a:rPr lang="en-US" altLang="en-US"/>
              <a:t>Think of a uniform rotating sphere under fixed lighting vs. a stationary sphere under moving illumination</a:t>
            </a:r>
          </a:p>
        </p:txBody>
      </p:sp>
    </p:spTree>
    <p:extLst>
      <p:ext uri="{BB962C8B-B14F-4D97-AF65-F5344CB8AC3E}">
        <p14:creationId xmlns:p14="http://schemas.microsoft.com/office/powerpoint/2010/main" val="21791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6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533400"/>
            <a:ext cx="8229600" cy="2743200"/>
          </a:xfrm>
        </p:spPr>
        <p:txBody>
          <a:bodyPr>
            <a:normAutofit/>
          </a:bodyPr>
          <a:lstStyle/>
          <a:p>
            <a:r>
              <a:rPr lang="en-US" dirty="0"/>
              <a:t>Computer Vision</a:t>
            </a:r>
            <a:br>
              <a:rPr lang="en-US" dirty="0"/>
            </a:br>
            <a:r>
              <a:rPr lang="en-US" dirty="0"/>
              <a:t>	</a:t>
            </a:r>
            <a:r>
              <a:rPr lang="en-US" i="1" dirty="0"/>
              <a:t>Motion and Optical Flow</a:t>
            </a:r>
            <a:endParaRPr lang="en-GB" i="1" dirty="0"/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09800" y="6155323"/>
            <a:ext cx="80586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0" dirty="0">
                <a:solidFill>
                  <a:srgbClr val="292934"/>
                </a:solidFill>
              </a:rPr>
              <a:t>Many slides adapted from S. Seitz, R. </a:t>
            </a:r>
            <a:r>
              <a:rPr lang="en-US" sz="1600" b="0" dirty="0" err="1">
                <a:solidFill>
                  <a:srgbClr val="292934"/>
                </a:solidFill>
              </a:rPr>
              <a:t>Szeliski</a:t>
            </a:r>
            <a:r>
              <a:rPr lang="en-US" sz="1600" b="0" dirty="0">
                <a:solidFill>
                  <a:srgbClr val="292934"/>
                </a:solidFill>
              </a:rPr>
              <a:t>, M. Pollefeys, K. </a:t>
            </a:r>
            <a:r>
              <a:rPr lang="en-US" sz="1600" b="0" dirty="0" err="1">
                <a:solidFill>
                  <a:srgbClr val="292934"/>
                </a:solidFill>
              </a:rPr>
              <a:t>Grauman</a:t>
            </a:r>
            <a:r>
              <a:rPr lang="en-US" sz="1600" b="0" dirty="0">
                <a:solidFill>
                  <a:srgbClr val="292934"/>
                </a:solidFill>
              </a:rPr>
              <a:t> and others…</a:t>
            </a:r>
          </a:p>
        </p:txBody>
      </p:sp>
    </p:spTree>
    <p:extLst>
      <p:ext uri="{BB962C8B-B14F-4D97-AF65-F5344CB8AC3E}">
        <p14:creationId xmlns:p14="http://schemas.microsoft.com/office/powerpoint/2010/main" val="292206791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E9108FF-21BB-5329-C51C-7914CB17A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5838" y="990600"/>
            <a:ext cx="7740323" cy="5749753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79A1B50B-176E-99ED-5033-0527646CA4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/>
          <a:lstStyle/>
          <a:p>
            <a:r>
              <a:rPr lang="en-US" dirty="0"/>
              <a:t>Scene Flow: 3D scene motion</a:t>
            </a:r>
          </a:p>
        </p:txBody>
      </p:sp>
    </p:spTree>
    <p:extLst>
      <p:ext uri="{BB962C8B-B14F-4D97-AF65-F5344CB8AC3E}">
        <p14:creationId xmlns:p14="http://schemas.microsoft.com/office/powerpoint/2010/main" val="238912732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4CE06-E322-0CD9-0FB5-99AD9BD8FC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e Flow: 3D scene motion</a:t>
            </a:r>
          </a:p>
        </p:txBody>
      </p:sp>
      <p:pic>
        <p:nvPicPr>
          <p:cNvPr id="4" name="268903051-15581af1-3066-4865-bf72-1242a478b938">
            <a:hlinkClick r:id="" action="ppaction://media"/>
            <a:extLst>
              <a:ext uri="{FF2B5EF4-FFF2-40B4-BE49-F238E27FC236}">
                <a16:creationId xmlns:a16="http://schemas.microsoft.com/office/drawing/2014/main" id="{F627C7AC-33D2-951D-4AED-334D06DF19C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30350" y="990600"/>
            <a:ext cx="9129713" cy="5135563"/>
          </a:xfrm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AAF0A7B7-804A-27FE-F81C-2B41DE8D2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6436669"/>
            <a:ext cx="990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DeFlow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.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Qingwen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 Zhang, Yi Yang, Heng Fang,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Ruoyu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Geng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, and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Patric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 </a:t>
            </a:r>
            <a:r>
              <a:rPr kumimoji="0" lang="en-US" altLang="en-US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Jensfelt</a:t>
            </a: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. RPL lab @ KTH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07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0A99E-4D4A-5DB6-404A-9094F06A4E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0B0EBE-130F-AE37-4ED7-C464063431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quiz questions (</a:t>
            </a:r>
            <a:r>
              <a:rPr lang="en-US"/>
              <a:t>new window)</a:t>
            </a:r>
          </a:p>
        </p:txBody>
      </p:sp>
    </p:spTree>
    <p:extLst>
      <p:ext uri="{BB962C8B-B14F-4D97-AF65-F5344CB8AC3E}">
        <p14:creationId xmlns:p14="http://schemas.microsoft.com/office/powerpoint/2010/main" val="22203525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Video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video is a sequence of frames captured over time</a:t>
            </a:r>
          </a:p>
          <a:p>
            <a:r>
              <a:rPr lang="en-US"/>
              <a:t>Now our image data is a function of space </a:t>
            </a:r>
            <a:br>
              <a:rPr lang="en-US"/>
            </a:br>
            <a:r>
              <a:rPr lang="en-US"/>
              <a:t>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124200" y="2862263"/>
          <a:ext cx="4953000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3" imgW="9307937" imgH="7250794" progId="Photoshop.Image.10">
                  <p:embed/>
                </p:oleObj>
              </mc:Choice>
              <mc:Fallback>
                <p:oleObj name="Image" r:id="rId3" imgW="9307937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62263"/>
                        <a:ext cx="4953000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5463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381000"/>
            <a:ext cx="86106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Motion Applications: Segmentation of video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/>
              <a:t>Background subtraction</a:t>
            </a:r>
          </a:p>
          <a:p>
            <a:pPr lvl="1"/>
            <a:r>
              <a:rPr lang="en-US"/>
              <a:t>A static camera is observing a scene</a:t>
            </a:r>
          </a:p>
          <a:p>
            <a:pPr lvl="1"/>
            <a:r>
              <a:rPr lang="en-US"/>
              <a:t>Goal: separate the static </a:t>
            </a:r>
            <a:r>
              <a:rPr lang="en-US" i="1"/>
              <a:t>background</a:t>
            </a:r>
            <a:r>
              <a:rPr lang="en-US"/>
              <a:t> from the moving </a:t>
            </a:r>
            <a:r>
              <a:rPr lang="en-US" i="1"/>
              <a:t>foreground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57" b="26257"/>
          <a:stretch>
            <a:fillRect/>
          </a:stretch>
        </p:blipFill>
        <p:spPr bwMode="auto">
          <a:xfrm>
            <a:off x="4648201" y="2895600"/>
            <a:ext cx="5491163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6" b="26146"/>
          <a:stretch>
            <a:fillRect/>
          </a:stretch>
        </p:blipFill>
        <p:spPr bwMode="auto">
          <a:xfrm>
            <a:off x="3498851" y="4686300"/>
            <a:ext cx="548957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294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713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0 = 0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64"/>
  <p:tag name="PICTUREFILESIZE" val="264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 = d_0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51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1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468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9"/>
  <p:tag name="PICTUREFILESIZE" val="10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 = d_1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62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2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505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3) \approx f_2(x)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77"/>
  <p:tag name="PICTUREFILESIZE" val="979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 I_t({\bf p_i}) +\nabla I({\bf p_i}) \cdot [u~v]$&#10;\end{document}&#10;"/>
  <p:tag name="EXTERNALNAME" val="Edittex"/>
  <p:tag name="BLEND" val="False"/>
  <p:tag name="TRANSPARENT" val="False"/>
  <p:tag name="BITMAPFORMAT" val="bmpmono"/>
  <p:tag name="DEBUGINTERACTIVE" val="True"/>
  <p:tag name="ORIGWIDTH" val="940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1388</TotalTime>
  <Words>2468</Words>
  <Application>Microsoft Office PowerPoint</Application>
  <PresentationFormat>Widescreen</PresentationFormat>
  <Paragraphs>356</Paragraphs>
  <Slides>72</Slides>
  <Notes>37</Notes>
  <HiddenSlides>16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84" baseType="lpstr">
      <vt:lpstr>Arial</vt:lpstr>
      <vt:lpstr>Arial Unicode MS</vt:lpstr>
      <vt:lpstr>Calibri</vt:lpstr>
      <vt:lpstr>Cambria Math</vt:lpstr>
      <vt:lpstr>Symbol</vt:lpstr>
      <vt:lpstr>Times</vt:lpstr>
      <vt:lpstr>Times New Roman</vt:lpstr>
      <vt:lpstr>AFB CV slides</vt:lpstr>
      <vt:lpstr>Office Theme</vt:lpstr>
      <vt:lpstr>Image</vt:lpstr>
      <vt:lpstr>Equation</vt:lpstr>
      <vt:lpstr>Photo Editor Photo</vt:lpstr>
      <vt:lpstr>PowerPoint Presentation</vt:lpstr>
      <vt:lpstr>PowerPoint Presentation</vt:lpstr>
      <vt:lpstr>PowerPoint Presentation</vt:lpstr>
      <vt:lpstr>Review: last lecture on stereo matching</vt:lpstr>
      <vt:lpstr>Review: last lecture on stereo matching</vt:lpstr>
      <vt:lpstr>Review: last lecture on stereo matching</vt:lpstr>
      <vt:lpstr>Computer Vision  Motion and Optical Flow</vt:lpstr>
      <vt:lpstr>Video</vt:lpstr>
      <vt:lpstr>Motion Applications: Segmentation of video</vt:lpstr>
      <vt:lpstr>Applications of segmentation to video</vt:lpstr>
      <vt:lpstr>Motion Applications: Segmentation of video</vt:lpstr>
      <vt:lpstr>Applications of segmentation to video</vt:lpstr>
      <vt:lpstr>Motion Applications: Segmentation of video</vt:lpstr>
      <vt:lpstr>Motion Applications: Segmentation of video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Motion and perceptual organization</vt:lpstr>
      <vt:lpstr>PowerPoint Presentation</vt:lpstr>
      <vt:lpstr>Motion estimation: Optical flow</vt:lpstr>
      <vt:lpstr>Motion field + camera motion</vt:lpstr>
      <vt:lpstr>Problem definition:  optical flow</vt:lpstr>
      <vt:lpstr>Optical flow constraints (grayscale images)</vt:lpstr>
      <vt:lpstr>Taylor Series Reminder</vt:lpstr>
      <vt:lpstr>Optical flow constraints (grayscale images)</vt:lpstr>
      <vt:lpstr>Optical flow equation</vt:lpstr>
      <vt:lpstr>Optical flow equation</vt:lpstr>
      <vt:lpstr>How does this make sense?</vt:lpstr>
      <vt:lpstr>How does this make sense?</vt:lpstr>
      <vt:lpstr>The brightness constancy constraint</vt:lpstr>
      <vt:lpstr>Aperture problem</vt:lpstr>
      <vt:lpstr>Aperture problem</vt:lpstr>
      <vt:lpstr>Aperture problem</vt:lpstr>
      <vt:lpstr>Apparently an aperture problem</vt:lpstr>
      <vt:lpstr>The barber pole illusion</vt:lpstr>
      <vt:lpstr>The barber pole illusion</vt:lpstr>
      <vt:lpstr>Solving the  ambiguity…</vt:lpstr>
      <vt:lpstr>Solving the  ambiguity…</vt:lpstr>
      <vt:lpstr>Matching patches across images</vt:lpstr>
      <vt:lpstr>Conditions for solvability</vt:lpstr>
      <vt:lpstr>Low texture region</vt:lpstr>
      <vt:lpstr>Edge</vt:lpstr>
      <vt:lpstr>High textured region</vt:lpstr>
      <vt:lpstr>The aperture problem resolved</vt:lpstr>
      <vt:lpstr>The aperture problem resolved</vt:lpstr>
      <vt:lpstr>Errors in Lucas-Kanade</vt:lpstr>
      <vt:lpstr>Not tangent: Iterative Refinement</vt:lpstr>
      <vt:lpstr>Optical Flow: Iterative Estimation</vt:lpstr>
      <vt:lpstr>Optical Flow: Iterative Estimation</vt:lpstr>
      <vt:lpstr>Optical Flow: Iterative Estimation</vt:lpstr>
      <vt:lpstr>Optical Flow: Iterative Estimation</vt:lpstr>
      <vt:lpstr>Optical Flow: Iterative Estimation</vt:lpstr>
      <vt:lpstr>Revisiting the small motion assumption</vt:lpstr>
      <vt:lpstr>Optical Flow: Aliasing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State-of-the-art optical flow in 2009</vt:lpstr>
      <vt:lpstr>State-of-the-art optical flow in 2015</vt:lpstr>
      <vt:lpstr>Deep optical flow, 2015</vt:lpstr>
      <vt:lpstr>Deep optical flow, 2015</vt:lpstr>
      <vt:lpstr>Wrap up: Optical flow</vt:lpstr>
      <vt:lpstr>Scene Flow: 3D scene motion</vt:lpstr>
      <vt:lpstr>Scene Flow: 3D scene motion</vt:lpstr>
      <vt:lpstr>PowerPoint Presentation</vt:lpstr>
    </vt:vector>
  </TitlesOfParts>
  <Company>U.C. Berke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Hays, James H</cp:lastModifiedBy>
  <cp:revision>415</cp:revision>
  <dcterms:created xsi:type="dcterms:W3CDTF">2002-05-13T23:53:31Z</dcterms:created>
  <dcterms:modified xsi:type="dcterms:W3CDTF">2023-10-03T14:28:06Z</dcterms:modified>
</cp:coreProperties>
</file>